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3E60F4" w14:textId="77777777" w:rsidR="00A42242" w:rsidRDefault="00A42242" w:rsidP="00A42242">
      <w:pPr>
        <w:pStyle w:val="Psectionheading"/>
      </w:pPr>
      <w:r>
        <w:t>Multiple-choice section – choose the corr</w:t>
      </w:r>
      <w:bookmarkStart w:id="0" w:name="_GoBack"/>
      <w:bookmarkEnd w:id="0"/>
      <w:r>
        <w:t>ect answer</w:t>
      </w:r>
    </w:p>
    <w:p w14:paraId="011A5187" w14:textId="77777777" w:rsidR="00A42242" w:rsidRDefault="00A42242" w:rsidP="00A42242">
      <w:pPr>
        <w:pStyle w:val="Pquestionheadingmc1stafterhead"/>
      </w:pPr>
      <w:r>
        <w:t>Question 1</w:t>
      </w:r>
      <w:r>
        <w:tab/>
        <w:t>[3.1</w:t>
      </w:r>
      <w:r w:rsidRPr="00DF7F34">
        <w:t>]</w:t>
      </w:r>
    </w:p>
    <w:p w14:paraId="69B65646" w14:textId="77777777" w:rsidR="00A42242" w:rsidRPr="00DE5E03" w:rsidRDefault="00A42242" w:rsidP="00A42242">
      <w:pPr>
        <w:pStyle w:val="Pquestiontextmainstem"/>
      </w:pPr>
      <w:r w:rsidRPr="00DE5E03">
        <w:t xml:space="preserve">What is the </w:t>
      </w:r>
      <w:r w:rsidRPr="00590388">
        <w:t xml:space="preserve">expansion of </w:t>
      </w:r>
      <w:r w:rsidR="001602F8" w:rsidRPr="00590388">
        <w:rPr>
          <w:position w:val="-10"/>
          <w:sz w:val="20"/>
          <w:szCs w:val="20"/>
        </w:rPr>
        <w:object w:dxaOrig="800" w:dyaOrig="320" w14:anchorId="4EBEE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5.75pt" o:ole="">
            <v:imagedata r:id="rId8" o:title=""/>
          </v:shape>
          <o:OLEObject Type="Embed" ProgID="Equation.3" ShapeID="_x0000_i1025" DrawAspect="Content" ObjectID="_1538851268" r:id="rId9"/>
        </w:object>
      </w:r>
      <w:r w:rsidRPr="00590388">
        <w:t>?</w:t>
      </w:r>
    </w:p>
    <w:p w14:paraId="1318980C" w14:textId="77777777" w:rsidR="00A42242" w:rsidRPr="00A42242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tab/>
      </w:r>
      <w:r w:rsidRPr="00DE5E03">
        <w:rPr>
          <w:position w:val="-6"/>
        </w:rPr>
        <w:object w:dxaOrig="639" w:dyaOrig="279" w14:anchorId="0BCAA860">
          <v:shape id="_x0000_i1026" type="#_x0000_t75" style="width:31.5pt;height:13.5pt" o:ole="">
            <v:imagedata r:id="rId10" o:title=""/>
          </v:shape>
          <o:OLEObject Type="Embed" ProgID="Equation.3" ShapeID="_x0000_i1026" DrawAspect="Content" ObjectID="_1538851269" r:id="rId11"/>
        </w:object>
      </w:r>
      <w:r w:rsidRPr="00DE5E03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rPr>
          <w:position w:val="-6"/>
        </w:rPr>
        <w:object w:dxaOrig="780" w:dyaOrig="279" w14:anchorId="78AA2983">
          <v:shape id="_x0000_i1027" type="#_x0000_t75" style="width:39pt;height:13.5pt" o:ole="">
            <v:imagedata r:id="rId12" o:title=""/>
          </v:shape>
          <o:OLEObject Type="Embed" ProgID="Equation.3" ShapeID="_x0000_i1027" DrawAspect="Content" ObjectID="_1538851270" r:id="rId13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="00590388" w:rsidRPr="00EB1F8E">
        <w:rPr>
          <w:position w:val="-4"/>
          <w:sz w:val="20"/>
          <w:szCs w:val="20"/>
        </w:rPr>
        <w:object w:dxaOrig="620" w:dyaOrig="260" w14:anchorId="33078119">
          <v:shape id="_x0000_i1028" type="#_x0000_t75" style="width:30.75pt;height:12.75pt" o:ole="">
            <v:imagedata r:id="rId14" o:title=""/>
          </v:shape>
          <o:OLEObject Type="Embed" ProgID="Equation.DSMT4" ShapeID="_x0000_i1028" DrawAspect="Content" ObjectID="_1538851271" r:id="rId15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D</w:t>
      </w:r>
      <w:r w:rsidR="00001781">
        <w:tab/>
      </w:r>
      <w:r w:rsidR="00590388" w:rsidRPr="00847C5B">
        <w:rPr>
          <w:position w:val="-6"/>
          <w:sz w:val="20"/>
          <w:szCs w:val="20"/>
        </w:rPr>
        <w:object w:dxaOrig="740" w:dyaOrig="279" w14:anchorId="41F07552">
          <v:shape id="_x0000_i1029" type="#_x0000_t75" style="width:36.75pt;height:13.5pt" o:ole="">
            <v:imagedata r:id="rId16" o:title=""/>
          </v:shape>
          <o:OLEObject Type="Embed" ProgID="Equation.3" ShapeID="_x0000_i1029" DrawAspect="Content" ObjectID="_1538851272" r:id="rId17"/>
        </w:object>
      </w:r>
    </w:p>
    <w:p w14:paraId="318DB06B" w14:textId="77777777" w:rsidR="00A42242" w:rsidRDefault="00A42242" w:rsidP="00A42242">
      <w:pPr>
        <w:pStyle w:val="Pquestionheadingmc"/>
      </w:pPr>
      <w:r>
        <w:t>Question 2</w:t>
      </w:r>
      <w:r>
        <w:tab/>
        <w:t>[3.1</w:t>
      </w:r>
      <w:r w:rsidRPr="00DF7F34">
        <w:t>]</w:t>
      </w:r>
    </w:p>
    <w:p w14:paraId="23B5CB38" w14:textId="77777777" w:rsidR="00A42242" w:rsidRPr="00DE5E03" w:rsidRDefault="00A42242" w:rsidP="00A42242">
      <w:pPr>
        <w:pStyle w:val="Pquestiontextmainstem"/>
      </w:pPr>
      <w:r w:rsidRPr="00DE5E03">
        <w:t xml:space="preserve">Expanded, the expression </w:t>
      </w:r>
      <w:r w:rsidR="001602F8" w:rsidRPr="00847C5B">
        <w:rPr>
          <w:position w:val="-10"/>
          <w:sz w:val="20"/>
          <w:szCs w:val="20"/>
        </w:rPr>
        <w:object w:dxaOrig="1320" w:dyaOrig="320" w14:anchorId="40D1B171">
          <v:shape id="_x0000_i1030" type="#_x0000_t75" style="width:66pt;height:15.75pt" o:ole="">
            <v:imagedata r:id="rId18" o:title=""/>
          </v:shape>
          <o:OLEObject Type="Embed" ProgID="Equation.3" ShapeID="_x0000_i1030" DrawAspect="Content" ObjectID="_1538851273" r:id="rId19"/>
        </w:object>
      </w:r>
      <w:r w:rsidR="001602F8">
        <w:t xml:space="preserve"> </w:t>
      </w:r>
      <w:r w:rsidRPr="00DE5E03">
        <w:t>is:</w:t>
      </w:r>
    </w:p>
    <w:p w14:paraId="1041EEBA" w14:textId="77777777" w:rsidR="00A42242" w:rsidRPr="00DE5E03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tab/>
      </w:r>
      <w:r w:rsidR="00590388" w:rsidRPr="00847C5B">
        <w:rPr>
          <w:position w:val="-6"/>
          <w:sz w:val="20"/>
          <w:szCs w:val="20"/>
        </w:rPr>
        <w:object w:dxaOrig="1200" w:dyaOrig="320" w14:anchorId="4791100C">
          <v:shape id="_x0000_i1031" type="#_x0000_t75" style="width:60pt;height:15.75pt" o:ole="">
            <v:imagedata r:id="rId20" o:title=""/>
          </v:shape>
          <o:OLEObject Type="Embed" ProgID="Equation.3" ShapeID="_x0000_i1031" DrawAspect="Content" ObjectID="_1538851274" r:id="rId21"/>
        </w:object>
      </w:r>
      <w:r w:rsidRPr="00DE5E03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rPr>
          <w:position w:val="-6"/>
        </w:rPr>
        <w:object w:dxaOrig="1100" w:dyaOrig="320" w14:anchorId="23216797">
          <v:shape id="_x0000_i1032" type="#_x0000_t75" style="width:54.75pt;height:15.75pt" o:ole="">
            <v:imagedata r:id="rId22" o:title=""/>
          </v:shape>
          <o:OLEObject Type="Embed" ProgID="Equation.3" ShapeID="_x0000_i1032" DrawAspect="Content" ObjectID="_1538851275" r:id="rId23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Pr="00DE5E03">
        <w:rPr>
          <w:position w:val="-6"/>
        </w:rPr>
        <w:object w:dxaOrig="1100" w:dyaOrig="320" w14:anchorId="538FCD6B">
          <v:shape id="_x0000_i1033" type="#_x0000_t75" style="width:54.75pt;height:15.75pt" o:ole="">
            <v:imagedata r:id="rId24" o:title=""/>
          </v:shape>
          <o:OLEObject Type="Embed" ProgID="Equation.3" ShapeID="_x0000_i1033" DrawAspect="Content" ObjectID="_1538851276" r:id="rId25"/>
        </w:object>
      </w:r>
      <w:r w:rsidR="00001781">
        <w:tab/>
      </w:r>
      <w:r w:rsidR="00001781">
        <w:tab/>
      </w:r>
      <w:r w:rsidRPr="00DE5E03">
        <w:tab/>
      </w:r>
      <w:r w:rsidRPr="00001781">
        <w:rPr>
          <w:rStyle w:val="Cquestionpartlabelbold"/>
        </w:rPr>
        <w:t>D</w:t>
      </w:r>
      <w:r w:rsidR="00001781">
        <w:tab/>
      </w:r>
      <w:r w:rsidRPr="00DE5E03">
        <w:rPr>
          <w:position w:val="-6"/>
        </w:rPr>
        <w:object w:dxaOrig="1180" w:dyaOrig="320" w14:anchorId="4EC8593D">
          <v:shape id="_x0000_i1034" type="#_x0000_t75" style="width:59.25pt;height:15.75pt" o:ole="">
            <v:imagedata r:id="rId26" o:title=""/>
          </v:shape>
          <o:OLEObject Type="Embed" ProgID="Equation.3" ShapeID="_x0000_i1034" DrawAspect="Content" ObjectID="_1538851277" r:id="rId27"/>
        </w:object>
      </w:r>
    </w:p>
    <w:p w14:paraId="4C6FFEB5" w14:textId="77777777" w:rsidR="00A42242" w:rsidRDefault="00A42242" w:rsidP="00A42242">
      <w:pPr>
        <w:pStyle w:val="Pquestionheadingmc"/>
      </w:pPr>
      <w:r>
        <w:t>Question 3</w:t>
      </w:r>
      <w:r>
        <w:tab/>
        <w:t>[3.2</w:t>
      </w:r>
      <w:r w:rsidRPr="00DF7F34">
        <w:t>]</w:t>
      </w:r>
    </w:p>
    <w:p w14:paraId="7F8B34E0" w14:textId="77777777" w:rsidR="00A42242" w:rsidRPr="00DE5E03" w:rsidRDefault="00A42242" w:rsidP="00A42242">
      <w:pPr>
        <w:pStyle w:val="Pquestiontextmainstem"/>
      </w:pPr>
      <w:r w:rsidRPr="00DE5E03">
        <w:t xml:space="preserve">Fully factorised, </w:t>
      </w:r>
      <w:r w:rsidR="001602F8" w:rsidRPr="00847C5B">
        <w:rPr>
          <w:position w:val="-6"/>
          <w:sz w:val="20"/>
          <w:szCs w:val="20"/>
        </w:rPr>
        <w:object w:dxaOrig="1100" w:dyaOrig="279" w14:anchorId="77144B0E">
          <v:shape id="_x0000_i1035" type="#_x0000_t75" style="width:54.75pt;height:13.5pt" o:ole="">
            <v:imagedata r:id="rId28" o:title=""/>
          </v:shape>
          <o:OLEObject Type="Embed" ProgID="Equation.3" ShapeID="_x0000_i1035" DrawAspect="Content" ObjectID="_1538851278" r:id="rId29"/>
        </w:object>
      </w:r>
      <w:r w:rsidR="001602F8">
        <w:rPr>
          <w:sz w:val="20"/>
          <w:szCs w:val="20"/>
        </w:rPr>
        <w:t xml:space="preserve"> </w:t>
      </w:r>
      <w:r w:rsidRPr="00DE5E03">
        <w:t>is:</w:t>
      </w:r>
    </w:p>
    <w:p w14:paraId="1A786E63" w14:textId="77777777" w:rsidR="00A42242" w:rsidRPr="00DE5E03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>
        <w:tab/>
      </w:r>
      <w:r w:rsidR="002E16A4" w:rsidRPr="00847C5B">
        <w:rPr>
          <w:position w:val="-10"/>
          <w:sz w:val="20"/>
          <w:szCs w:val="20"/>
        </w:rPr>
        <w:object w:dxaOrig="1140" w:dyaOrig="320" w14:anchorId="60904661">
          <v:shape id="_x0000_i1036" type="#_x0000_t75" style="width:57pt;height:15.75pt" o:ole="">
            <v:imagedata r:id="rId30" o:title=""/>
          </v:shape>
          <o:OLEObject Type="Embed" ProgID="Equation.3" ShapeID="_x0000_i1036" DrawAspect="Content" ObjectID="_1538851279" r:id="rId31"/>
        </w:object>
      </w:r>
      <w:r w:rsidRPr="00DE5E03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B</w:t>
      </w:r>
      <w:r w:rsidR="00001781">
        <w:tab/>
      </w:r>
      <w:r w:rsidRPr="00DE5E03">
        <w:rPr>
          <w:position w:val="-10"/>
        </w:rPr>
        <w:object w:dxaOrig="1040" w:dyaOrig="320" w14:anchorId="19E8DF77">
          <v:shape id="_x0000_i1037" type="#_x0000_t75" style="width:51.75pt;height:15.75pt" o:ole="">
            <v:imagedata r:id="rId32" o:title=""/>
          </v:shape>
          <o:OLEObject Type="Embed" ProgID="Equation.3" ShapeID="_x0000_i1037" DrawAspect="Content" ObjectID="_1538851280" r:id="rId33"/>
        </w:object>
      </w:r>
      <w:r w:rsidR="00001781">
        <w:tab/>
      </w:r>
      <w:r w:rsidR="00001781">
        <w:tab/>
      </w:r>
      <w:r w:rsidR="00001781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C</w:t>
      </w:r>
      <w:r w:rsidR="00001781">
        <w:tab/>
      </w:r>
      <w:r w:rsidRPr="00DE5E03">
        <w:rPr>
          <w:position w:val="-10"/>
        </w:rPr>
        <w:object w:dxaOrig="1020" w:dyaOrig="320" w14:anchorId="15D1A51C">
          <v:shape id="_x0000_i1038" type="#_x0000_t75" style="width:51pt;height:15.75pt" o:ole="">
            <v:imagedata r:id="rId34" o:title=""/>
          </v:shape>
          <o:OLEObject Type="Embed" ProgID="Equation.3" ShapeID="_x0000_i1038" DrawAspect="Content" ObjectID="_1538851281" r:id="rId35"/>
        </w:object>
      </w:r>
      <w:r w:rsidRPr="00DE5E03">
        <w:tab/>
      </w:r>
      <w:r w:rsidR="00001781">
        <w:tab/>
      </w:r>
      <w:r w:rsidR="00001781">
        <w:tab/>
      </w:r>
      <w:r w:rsidRPr="00001781">
        <w:rPr>
          <w:rStyle w:val="Cquestionpartlabelbold"/>
        </w:rPr>
        <w:t>D</w:t>
      </w:r>
      <w:r w:rsidR="00001781">
        <w:tab/>
      </w:r>
      <w:r w:rsidR="002E16A4" w:rsidRPr="00847C5B">
        <w:rPr>
          <w:position w:val="-10"/>
          <w:sz w:val="20"/>
          <w:szCs w:val="20"/>
        </w:rPr>
        <w:object w:dxaOrig="1020" w:dyaOrig="320" w14:anchorId="26B7E496">
          <v:shape id="_x0000_i1039" type="#_x0000_t75" style="width:51pt;height:15.75pt" o:ole="">
            <v:imagedata r:id="rId36" o:title=""/>
          </v:shape>
          <o:OLEObject Type="Embed" ProgID="Equation.3" ShapeID="_x0000_i1039" DrawAspect="Content" ObjectID="_1538851282" r:id="rId37"/>
        </w:object>
      </w:r>
    </w:p>
    <w:p w14:paraId="192F8CEE" w14:textId="77777777" w:rsidR="00A42242" w:rsidRDefault="00A42242" w:rsidP="00A42242">
      <w:pPr>
        <w:pStyle w:val="Pquestionheadingmc"/>
      </w:pPr>
      <w:r>
        <w:t>Question 4</w:t>
      </w:r>
      <w:r>
        <w:tab/>
        <w:t>[3.4</w:t>
      </w:r>
      <w:r w:rsidRPr="00DF7F34">
        <w:t>]</w:t>
      </w:r>
    </w:p>
    <w:p w14:paraId="503E4C71" w14:textId="77777777" w:rsidR="00A42242" w:rsidRPr="008B228C" w:rsidRDefault="00A42242" w:rsidP="00A42242">
      <w:pPr>
        <w:pStyle w:val="Pquestiontextmainstem"/>
      </w:pPr>
      <w:r w:rsidRPr="008B228C">
        <w:t>The dilation f</w:t>
      </w:r>
      <w:r>
        <w:t>actor of</w:t>
      </w:r>
      <w:r w:rsidRPr="008B228C">
        <w:t xml:space="preserve"> </w:t>
      </w:r>
      <w:r w:rsidR="00175293" w:rsidRPr="00D44AC6">
        <w:rPr>
          <w:position w:val="-24"/>
        </w:rPr>
        <w:object w:dxaOrig="1500" w:dyaOrig="620" w14:anchorId="77C917EB">
          <v:shape id="_x0000_i1040" type="#_x0000_t75" style="width:75pt;height:30pt" o:ole="">
            <v:imagedata r:id="rId38" o:title=""/>
          </v:shape>
          <o:OLEObject Type="Embed" ProgID="Equation.3" ShapeID="_x0000_i1040" DrawAspect="Content" ObjectID="_1538851283" r:id="rId39"/>
        </w:object>
      </w:r>
      <w:r w:rsidR="00175293">
        <w:rPr>
          <w:position w:val="-24"/>
        </w:rPr>
        <w:t xml:space="preserve"> </w:t>
      </w:r>
      <w:r w:rsidRPr="008B228C">
        <w:t>is:</w:t>
      </w:r>
    </w:p>
    <w:p w14:paraId="01077DEC" w14:textId="77777777" w:rsidR="00A42242" w:rsidRPr="008B228C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001781" w:rsidRPr="00A5012F">
        <w:tab/>
      </w:r>
      <w:r w:rsidR="004C1003" w:rsidRPr="004C1003">
        <w:rPr>
          <w:position w:val="-22"/>
        </w:rPr>
        <w:object w:dxaOrig="220" w:dyaOrig="580" w14:anchorId="78A792DF">
          <v:shape id="_x0000_i1065" type="#_x0000_t75" style="width:10.5pt;height:29.25pt" o:ole="">
            <v:imagedata r:id="rId40" o:title=""/>
          </v:shape>
          <o:OLEObject Type="Embed" ProgID="Equation.DSMT4" ShapeID="_x0000_i1065" DrawAspect="Content" ObjectID="_1538851284" r:id="rId41"/>
        </w:object>
      </w:r>
      <w:r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Pr="00001781">
        <w:rPr>
          <w:rStyle w:val="Cquestionpartlabelbold"/>
        </w:rPr>
        <w:t>B</w:t>
      </w:r>
      <w:r w:rsidR="00001781" w:rsidRPr="00A5012F">
        <w:tab/>
      </w:r>
      <w:r w:rsidR="002E16A4">
        <w:t>2</w:t>
      </w:r>
      <w:r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Pr="00001781">
        <w:rPr>
          <w:rStyle w:val="Cquestionpartlabelbold"/>
        </w:rPr>
        <w:t>C</w:t>
      </w:r>
      <w:r w:rsidR="00001781" w:rsidRPr="00A5012F">
        <w:tab/>
      </w:r>
      <w:r w:rsidR="002E16A4">
        <w:t>5</w:t>
      </w:r>
      <w:r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="00BF4F8A">
        <w:rPr>
          <w:rStyle w:val="Cquestionpartlabelbold"/>
        </w:rPr>
        <w:tab/>
      </w:r>
      <w:r w:rsidR="00001781" w:rsidRPr="00001781">
        <w:rPr>
          <w:rStyle w:val="Cquestionpartlabelbold"/>
        </w:rPr>
        <w:tab/>
      </w:r>
      <w:r w:rsidRPr="00001781">
        <w:rPr>
          <w:rStyle w:val="Cquestionpartlabelbold"/>
        </w:rPr>
        <w:t>D</w:t>
      </w:r>
      <w:r w:rsidR="00001781" w:rsidRPr="00A5012F">
        <w:tab/>
      </w:r>
      <w:r>
        <w:t>4</w:t>
      </w:r>
    </w:p>
    <w:p w14:paraId="1776654F" w14:textId="77777777" w:rsidR="00A42242" w:rsidRDefault="00A42242" w:rsidP="00A42242">
      <w:pPr>
        <w:pStyle w:val="Pquestionheadingmc"/>
      </w:pPr>
      <w:r>
        <w:t>Question 5</w:t>
      </w:r>
      <w:r>
        <w:tab/>
        <w:t>[3.4</w:t>
      </w:r>
      <w:r w:rsidRPr="00DF7F34">
        <w:t>]</w:t>
      </w:r>
    </w:p>
    <w:p w14:paraId="34193F60" w14:textId="77777777" w:rsidR="00A42242" w:rsidRPr="00584941" w:rsidRDefault="00A42242" w:rsidP="00A42242">
      <w:pPr>
        <w:pStyle w:val="Pquestiontextmainstem"/>
      </w:pPr>
      <w:r w:rsidRPr="00584941">
        <w:t xml:space="preserve">The </w:t>
      </w:r>
      <w:r w:rsidR="00175293">
        <w:t xml:space="preserve">equation of the </w:t>
      </w:r>
      <w:r w:rsidRPr="00584941">
        <w:t xml:space="preserve">graph of </w:t>
      </w:r>
      <w:r w:rsidR="00175293" w:rsidRPr="00175293">
        <w:rPr>
          <w:position w:val="-10"/>
        </w:rPr>
        <w:object w:dxaOrig="640" w:dyaOrig="380" w14:anchorId="4FBA62A2">
          <v:shape id="_x0000_i1041" type="#_x0000_t75" style="width:31.5pt;height:18.75pt" o:ole="">
            <v:imagedata r:id="rId42" o:title=""/>
          </v:shape>
          <o:OLEObject Type="Embed" ProgID="Equation.DSMT4" ShapeID="_x0000_i1041" DrawAspect="Content" ObjectID="_1538851285" r:id="rId43"/>
        </w:object>
      </w:r>
      <w:r w:rsidR="00175293" w:rsidRPr="00175293">
        <w:t xml:space="preserve"> </w:t>
      </w:r>
      <w:r w:rsidRPr="00584941">
        <w:t xml:space="preserve">is dilated by a factor of </w:t>
      </w:r>
      <w:r>
        <w:t>2</w:t>
      </w:r>
      <w:r w:rsidRPr="00584941">
        <w:t xml:space="preserve">, shifted </w:t>
      </w:r>
      <w:r w:rsidR="00175293">
        <w:t>1 unit</w:t>
      </w:r>
      <w:r w:rsidRPr="00584941">
        <w:t xml:space="preserve"> </w:t>
      </w:r>
      <w:r w:rsidR="00175293">
        <w:t>left and 3</w:t>
      </w:r>
      <w:r w:rsidRPr="00584941">
        <w:t xml:space="preserve"> unit</w:t>
      </w:r>
      <w:r w:rsidR="00175293">
        <w:t>s</w:t>
      </w:r>
      <w:r w:rsidRPr="00584941">
        <w:t xml:space="preserve"> up</w:t>
      </w:r>
      <w:r w:rsidR="00175293">
        <w:t xml:space="preserve"> is</w:t>
      </w:r>
      <w:r w:rsidRPr="00584941">
        <w:t>:</w:t>
      </w:r>
    </w:p>
    <w:p w14:paraId="47A10347" w14:textId="1F9AAECC" w:rsidR="00A42242" w:rsidRDefault="004C1003" w:rsidP="00A42242">
      <w:pPr>
        <w:pStyle w:val="Pquestiontextmcqoptions"/>
      </w:pPr>
      <w:r w:rsidRPr="00001781">
        <w:rPr>
          <w:rStyle w:val="Cquestionpartlabelbold"/>
        </w:rPr>
        <w:t>A</w:t>
      </w:r>
      <w:r w:rsidRPr="00A5012F">
        <w:t xml:space="preserve"> </w:t>
      </w:r>
      <w:r w:rsidRPr="00A5012F">
        <w:tab/>
      </w:r>
      <w:r w:rsidRPr="00DF13BC">
        <w:rPr>
          <w:rStyle w:val="Cmathsexpressions"/>
        </w:rPr>
        <w:t>y</w:t>
      </w:r>
      <w:r>
        <w:t xml:space="preserve"> = 3(</w:t>
      </w:r>
      <w:r w:rsidRPr="00DF13BC">
        <w:rPr>
          <w:rStyle w:val="Cmathsexpressions"/>
        </w:rPr>
        <w:t>x</w:t>
      </w:r>
      <w:r>
        <w:t xml:space="preserve"> – 2)</w:t>
      </w:r>
      <w:r w:rsidRPr="00DF13BC">
        <w:rPr>
          <w:vertAlign w:val="superscript"/>
        </w:rPr>
        <w:t>2</w:t>
      </w:r>
      <w:r>
        <w:t xml:space="preserve"> + 1</w:t>
      </w:r>
      <w:r>
        <w:tab/>
      </w:r>
      <w:r>
        <w:tab/>
      </w:r>
      <w:r>
        <w:tab/>
      </w:r>
      <w:r w:rsidRPr="00001781">
        <w:rPr>
          <w:rStyle w:val="Cquestionpartlabelbold"/>
        </w:rPr>
        <w:t>B</w:t>
      </w:r>
      <w:r w:rsidRPr="00A5012F">
        <w:t xml:space="preserve"> </w:t>
      </w:r>
      <w:r w:rsidRPr="00A5012F">
        <w:tab/>
      </w:r>
      <w:r w:rsidRPr="00DF13BC">
        <w:rPr>
          <w:rStyle w:val="Cmathsexpressions"/>
        </w:rPr>
        <w:t>y</w:t>
      </w:r>
      <w:r>
        <w:t xml:space="preserve"> = 2(</w:t>
      </w:r>
      <w:r w:rsidRPr="00DF13BC">
        <w:rPr>
          <w:rStyle w:val="Cmathsexpressions"/>
        </w:rPr>
        <w:t>x</w:t>
      </w:r>
      <w:r>
        <w:t xml:space="preserve"> – 1)</w:t>
      </w:r>
      <w:r w:rsidRPr="00DF13BC">
        <w:rPr>
          <w:vertAlign w:val="superscript"/>
        </w:rPr>
        <w:t>2</w:t>
      </w:r>
      <w:r>
        <w:t xml:space="preserve"> + 3</w:t>
      </w:r>
      <w:r>
        <w:tab/>
      </w:r>
      <w:r>
        <w:tab/>
      </w:r>
      <w:r>
        <w:tab/>
      </w:r>
      <w:r>
        <w:tab/>
      </w:r>
      <w:r w:rsidRPr="00001781">
        <w:rPr>
          <w:rStyle w:val="Cquestionpartlabelbold"/>
        </w:rPr>
        <w:t>C</w:t>
      </w:r>
      <w:r w:rsidRPr="00A5012F">
        <w:t xml:space="preserve"> </w:t>
      </w:r>
      <w:r w:rsidRPr="00A5012F">
        <w:tab/>
      </w:r>
      <w:r w:rsidRPr="00DF13BC">
        <w:rPr>
          <w:rStyle w:val="Cmathsexpressions"/>
        </w:rPr>
        <w:t>y</w:t>
      </w:r>
      <w:r>
        <w:t xml:space="preserve"> = 2(</w:t>
      </w:r>
      <w:r w:rsidRPr="00DF13BC">
        <w:rPr>
          <w:rStyle w:val="Cmathsexpressions"/>
        </w:rPr>
        <w:t>x</w:t>
      </w:r>
      <w:r>
        <w:t xml:space="preserve"> – 3)</w:t>
      </w:r>
      <w:r w:rsidRPr="00DF13BC">
        <w:rPr>
          <w:vertAlign w:val="superscript"/>
        </w:rPr>
        <w:t>2</w:t>
      </w:r>
      <w:r>
        <w:t xml:space="preserve"> + 1</w:t>
      </w:r>
      <w:r>
        <w:tab/>
      </w:r>
      <w:r>
        <w:tab/>
      </w:r>
      <w:r w:rsidRPr="00001781">
        <w:rPr>
          <w:rStyle w:val="Cquestionpartlabelbold"/>
        </w:rPr>
        <w:t>D</w:t>
      </w:r>
      <w:r w:rsidRPr="00A5012F">
        <w:t xml:space="preserve"> </w:t>
      </w:r>
      <w:r w:rsidRPr="00A5012F">
        <w:tab/>
      </w:r>
      <w:r w:rsidRPr="00DF13BC">
        <w:rPr>
          <w:rStyle w:val="Cmathsexpressions"/>
        </w:rPr>
        <w:t>y</w:t>
      </w:r>
      <w:r>
        <w:t xml:space="preserve"> = 2(</w:t>
      </w:r>
      <w:r w:rsidRPr="00DF13BC">
        <w:rPr>
          <w:rStyle w:val="Cmathsexpressions"/>
        </w:rPr>
        <w:t>x</w:t>
      </w:r>
      <w:r>
        <w:t xml:space="preserve"> + 1)</w:t>
      </w:r>
      <w:r w:rsidRPr="00DF13BC">
        <w:rPr>
          <w:vertAlign w:val="superscript"/>
        </w:rPr>
        <w:t>2</w:t>
      </w:r>
      <w:r>
        <w:t xml:space="preserve"> + 1</w:t>
      </w:r>
    </w:p>
    <w:p w14:paraId="0707A23C" w14:textId="77777777" w:rsidR="00A42242" w:rsidRDefault="00A42242" w:rsidP="00A42242">
      <w:pPr>
        <w:pStyle w:val="Pquestionheadingmc"/>
      </w:pPr>
      <w:r>
        <w:t>Question 6</w:t>
      </w:r>
      <w:r>
        <w:tab/>
        <w:t>[3.5</w:t>
      </w:r>
      <w:r w:rsidRPr="00DF7F34">
        <w:t>]</w:t>
      </w:r>
    </w:p>
    <w:p w14:paraId="4AE79516" w14:textId="77777777" w:rsidR="00A42242" w:rsidRPr="00DE5E03" w:rsidRDefault="00A42242" w:rsidP="00A42242">
      <w:pPr>
        <w:pStyle w:val="Pquestiontextmainstem"/>
      </w:pPr>
      <w:r w:rsidRPr="00DE5E03">
        <w:t xml:space="preserve">In factorised form, </w:t>
      </w:r>
      <w:r w:rsidR="001E5CE4" w:rsidRPr="00847C5B">
        <w:rPr>
          <w:position w:val="-10"/>
          <w:sz w:val="20"/>
          <w:szCs w:val="20"/>
        </w:rPr>
        <w:object w:dxaOrig="1160" w:dyaOrig="360" w14:anchorId="2100E37F">
          <v:shape id="_x0000_i1042" type="#_x0000_t75" style="width:58.5pt;height:18pt" o:ole="">
            <v:imagedata r:id="rId44" o:title=""/>
          </v:shape>
          <o:OLEObject Type="Embed" ProgID="Equation.3" ShapeID="_x0000_i1042" DrawAspect="Content" ObjectID="_1538851286" r:id="rId45"/>
        </w:object>
      </w:r>
      <w:r w:rsidR="001E5CE4">
        <w:rPr>
          <w:sz w:val="20"/>
          <w:szCs w:val="20"/>
        </w:rPr>
        <w:t xml:space="preserve"> </w:t>
      </w:r>
      <w:r w:rsidRPr="00DE5E03">
        <w:t>is:</w:t>
      </w:r>
    </w:p>
    <w:p w14:paraId="314F5D29" w14:textId="77777777" w:rsidR="006B0524" w:rsidRPr="00847C5B" w:rsidRDefault="00A42242" w:rsidP="006B0524">
      <w:pPr>
        <w:pStyle w:val="Pquestiontextmcqoptions"/>
        <w:rPr>
          <w:b/>
          <w:color w:val="000000"/>
        </w:rPr>
      </w:pPr>
      <w:r w:rsidRPr="00001781">
        <w:rPr>
          <w:rStyle w:val="Cquestionpartlabelbold"/>
        </w:rPr>
        <w:t>A</w:t>
      </w:r>
      <w:r w:rsidR="00001781">
        <w:rPr>
          <w:rStyle w:val="Cquestionpartlabelbold"/>
        </w:rPr>
        <w:tab/>
      </w:r>
      <w:r w:rsidR="006B0524" w:rsidRPr="00847C5B">
        <w:rPr>
          <w:position w:val="-10"/>
        </w:rPr>
        <w:object w:dxaOrig="1340" w:dyaOrig="320" w14:anchorId="3A244738">
          <v:shape id="_x0000_i1043" type="#_x0000_t75" style="width:66.75pt;height:15.75pt" o:ole="">
            <v:imagedata r:id="rId46" o:title=""/>
          </v:shape>
          <o:OLEObject Type="Embed" ProgID="Equation.3" ShapeID="_x0000_i1043" DrawAspect="Content" ObjectID="_1538851287" r:id="rId47"/>
        </w:object>
      </w:r>
      <w:r w:rsidR="006B0524" w:rsidRPr="00847C5B">
        <w:rPr>
          <w:b/>
          <w:color w:val="000000"/>
        </w:rPr>
        <w:tab/>
      </w:r>
      <w:r w:rsidR="006B0524">
        <w:rPr>
          <w:b/>
          <w:color w:val="000000"/>
        </w:rPr>
        <w:tab/>
      </w:r>
      <w:r w:rsidR="006B0524">
        <w:rPr>
          <w:b/>
          <w:color w:val="000000"/>
        </w:rPr>
        <w:tab/>
      </w:r>
      <w:r w:rsidR="006B0524" w:rsidRPr="00847C5B">
        <w:rPr>
          <w:b/>
          <w:color w:val="000000"/>
        </w:rPr>
        <w:t>B</w:t>
      </w:r>
      <w:r w:rsidR="006B0524" w:rsidRPr="00847C5B">
        <w:rPr>
          <w:color w:val="000000"/>
        </w:rPr>
        <w:t xml:space="preserve"> </w:t>
      </w:r>
      <w:r w:rsidR="006B0524" w:rsidRPr="00847C5B">
        <w:rPr>
          <w:position w:val="-10"/>
        </w:rPr>
        <w:object w:dxaOrig="1400" w:dyaOrig="320" w14:anchorId="1CCCFF25">
          <v:shape id="_x0000_i1044" type="#_x0000_t75" style="width:69.75pt;height:15.75pt" o:ole="">
            <v:imagedata r:id="rId48" o:title=""/>
          </v:shape>
          <o:OLEObject Type="Embed" ProgID="Equation.3" ShapeID="_x0000_i1044" DrawAspect="Content" ObjectID="_1538851288" r:id="rId49"/>
        </w:object>
      </w:r>
      <w:r w:rsidR="006B0524" w:rsidRPr="00847C5B">
        <w:rPr>
          <w:b/>
          <w:color w:val="000000"/>
        </w:rPr>
        <w:tab/>
      </w:r>
      <w:r w:rsidR="006B0524">
        <w:rPr>
          <w:b/>
          <w:color w:val="000000"/>
        </w:rPr>
        <w:tab/>
      </w:r>
      <w:r w:rsidR="006B0524">
        <w:rPr>
          <w:b/>
          <w:color w:val="000000"/>
        </w:rPr>
        <w:tab/>
      </w:r>
      <w:r w:rsidR="006B0524">
        <w:rPr>
          <w:b/>
          <w:color w:val="000000"/>
        </w:rPr>
        <w:tab/>
      </w:r>
      <w:r w:rsidR="006B0524" w:rsidRPr="00847C5B">
        <w:rPr>
          <w:b/>
          <w:color w:val="000000"/>
        </w:rPr>
        <w:t>C</w:t>
      </w:r>
      <w:r w:rsidR="006B0524" w:rsidRPr="00847C5B">
        <w:rPr>
          <w:color w:val="000000"/>
        </w:rPr>
        <w:t xml:space="preserve"> </w:t>
      </w:r>
      <w:r w:rsidR="006B0524" w:rsidRPr="00847C5B">
        <w:rPr>
          <w:position w:val="-10"/>
        </w:rPr>
        <w:object w:dxaOrig="1380" w:dyaOrig="320" w14:anchorId="7F64F312">
          <v:shape id="_x0000_i1045" type="#_x0000_t75" style="width:69pt;height:15.75pt" o:ole="">
            <v:imagedata r:id="rId50" o:title=""/>
          </v:shape>
          <o:OLEObject Type="Embed" ProgID="Equation.3" ShapeID="_x0000_i1045" DrawAspect="Content" ObjectID="_1538851289" r:id="rId51"/>
        </w:object>
      </w:r>
      <w:r w:rsidR="006B0524" w:rsidRPr="00847C5B">
        <w:rPr>
          <w:b/>
          <w:color w:val="000000"/>
        </w:rPr>
        <w:tab/>
      </w:r>
      <w:r w:rsidR="006B0524">
        <w:rPr>
          <w:b/>
          <w:color w:val="000000"/>
        </w:rPr>
        <w:tab/>
      </w:r>
      <w:r w:rsidR="006B0524" w:rsidRPr="00847C5B">
        <w:rPr>
          <w:b/>
          <w:color w:val="000000"/>
        </w:rPr>
        <w:t>D</w:t>
      </w:r>
      <w:r w:rsidR="006B0524" w:rsidRPr="00847C5B">
        <w:rPr>
          <w:color w:val="000000"/>
        </w:rPr>
        <w:t xml:space="preserve"> </w:t>
      </w:r>
      <w:r w:rsidR="006B0524">
        <w:rPr>
          <w:color w:val="000000"/>
        </w:rPr>
        <w:tab/>
      </w:r>
      <w:r w:rsidR="006B0524" w:rsidRPr="00847C5B">
        <w:rPr>
          <w:position w:val="-10"/>
        </w:rPr>
        <w:object w:dxaOrig="1340" w:dyaOrig="320" w14:anchorId="5ECE086D">
          <v:shape id="_x0000_i1046" type="#_x0000_t75" style="width:66.75pt;height:15.75pt" o:ole="">
            <v:imagedata r:id="rId52" o:title=""/>
          </v:shape>
          <o:OLEObject Type="Embed" ProgID="Equation.3" ShapeID="_x0000_i1046" DrawAspect="Content" ObjectID="_1538851290" r:id="rId53"/>
        </w:object>
      </w:r>
    </w:p>
    <w:p w14:paraId="4CB5C483" w14:textId="77777777" w:rsidR="00A42242" w:rsidRDefault="00A42242" w:rsidP="00A42242">
      <w:pPr>
        <w:pStyle w:val="Pquestionheadingmc"/>
      </w:pPr>
      <w:r>
        <w:t>Question 7</w:t>
      </w:r>
      <w:r>
        <w:tab/>
        <w:t>[3.6</w:t>
      </w:r>
      <w:r w:rsidRPr="00DF7F34">
        <w:t>]</w:t>
      </w:r>
    </w:p>
    <w:p w14:paraId="7440AE87" w14:textId="77777777" w:rsidR="00A42242" w:rsidRPr="00DE5E03" w:rsidRDefault="00A42242" w:rsidP="00A42242">
      <w:pPr>
        <w:pStyle w:val="Pquestiontextmainstem"/>
      </w:pPr>
      <w:r w:rsidRPr="00DE5E03">
        <w:t xml:space="preserve">When </w:t>
      </w:r>
      <w:r w:rsidR="001E5CE4">
        <w:rPr>
          <w:rStyle w:val="Cmathsexpressions"/>
        </w:rPr>
        <w:t>w</w:t>
      </w:r>
      <w:r w:rsidRPr="00A5012F">
        <w:rPr>
          <w:rStyle w:val="Csuperscript"/>
        </w:rPr>
        <w:t>2</w:t>
      </w:r>
      <w:r w:rsidR="001E5CE4">
        <w:t xml:space="preserve"> – 100</w:t>
      </w:r>
      <w:r w:rsidRPr="00DE5E03">
        <w:t xml:space="preserve"> is factorised, it is:</w:t>
      </w:r>
    </w:p>
    <w:p w14:paraId="7074622F" w14:textId="77777777" w:rsidR="00BF4F8A" w:rsidRPr="00BF4F8A" w:rsidRDefault="00A42242" w:rsidP="00BF4F8A">
      <w:pPr>
        <w:pStyle w:val="Pquestiontextmcqoptions"/>
        <w:rPr>
          <w:b/>
          <w:color w:val="000000"/>
        </w:rPr>
      </w:pPr>
      <w:r w:rsidRPr="00001781">
        <w:rPr>
          <w:rStyle w:val="Cquestionpartlabelbold"/>
        </w:rPr>
        <w:t>A</w:t>
      </w:r>
      <w:r w:rsidR="00001781">
        <w:tab/>
      </w:r>
      <w:r w:rsidRPr="00DE5E03">
        <w:t>(</w:t>
      </w:r>
      <w:r w:rsidR="00BF4F8A" w:rsidRPr="00847C5B">
        <w:rPr>
          <w:i/>
          <w:iCs/>
        </w:rPr>
        <w:t>w</w:t>
      </w:r>
      <w:r w:rsidR="00BF4F8A" w:rsidRPr="00847C5B">
        <w:t xml:space="preserve"> + 100)(</w:t>
      </w:r>
      <w:r w:rsidR="00BF4F8A" w:rsidRPr="00847C5B">
        <w:rPr>
          <w:i/>
          <w:iCs/>
        </w:rPr>
        <w:t>w</w:t>
      </w:r>
      <w:r w:rsidR="00BF4F8A" w:rsidRPr="00847C5B">
        <w:t xml:space="preserve"> – 1)</w:t>
      </w:r>
      <w:r w:rsidR="00BF4F8A" w:rsidRPr="00847C5B">
        <w:rPr>
          <w:b/>
          <w:color w:val="000000"/>
        </w:rPr>
        <w:tab/>
      </w:r>
      <w:r w:rsidR="00BF4F8A">
        <w:rPr>
          <w:b/>
          <w:color w:val="000000"/>
        </w:rPr>
        <w:tab/>
      </w:r>
      <w:r w:rsidR="00BF4F8A" w:rsidRPr="00847C5B">
        <w:rPr>
          <w:b/>
          <w:color w:val="000000"/>
        </w:rPr>
        <w:t>B</w:t>
      </w:r>
      <w:r w:rsidR="00BF4F8A">
        <w:rPr>
          <w:color w:val="000000"/>
        </w:rPr>
        <w:tab/>
      </w:r>
      <w:r w:rsidR="00BF4F8A" w:rsidRPr="00847C5B">
        <w:t>(</w:t>
      </w:r>
      <w:r w:rsidR="00BF4F8A" w:rsidRPr="00847C5B">
        <w:rPr>
          <w:i/>
          <w:iCs/>
        </w:rPr>
        <w:t>w</w:t>
      </w:r>
      <w:r w:rsidR="00BF4F8A" w:rsidRPr="00847C5B">
        <w:rPr>
          <w:vertAlign w:val="superscript"/>
        </w:rPr>
        <w:t>2</w:t>
      </w:r>
      <w:r w:rsidR="00BF4F8A" w:rsidRPr="00847C5B">
        <w:t xml:space="preserve"> + 10)(</w:t>
      </w:r>
      <w:r w:rsidR="00BF4F8A" w:rsidRPr="00847C5B">
        <w:rPr>
          <w:i/>
          <w:iCs/>
        </w:rPr>
        <w:t>w</w:t>
      </w:r>
      <w:r w:rsidR="00BF4F8A" w:rsidRPr="00847C5B">
        <w:rPr>
          <w:vertAlign w:val="superscript"/>
        </w:rPr>
        <w:t>2</w:t>
      </w:r>
      <w:r w:rsidR="00BF4F8A" w:rsidRPr="00847C5B">
        <w:t xml:space="preserve"> – 10)</w:t>
      </w:r>
      <w:r w:rsidR="00BF4F8A" w:rsidRPr="00847C5B">
        <w:rPr>
          <w:b/>
          <w:color w:val="000000"/>
        </w:rPr>
        <w:t xml:space="preserve"> </w:t>
      </w:r>
      <w:r w:rsidR="00BF4F8A">
        <w:rPr>
          <w:b/>
          <w:color w:val="000000"/>
        </w:rPr>
        <w:tab/>
      </w:r>
      <w:r w:rsidR="00BF4F8A">
        <w:rPr>
          <w:b/>
          <w:color w:val="000000"/>
        </w:rPr>
        <w:tab/>
      </w:r>
      <w:r w:rsidR="00BF4F8A" w:rsidRPr="00847C5B">
        <w:rPr>
          <w:b/>
          <w:color w:val="000000"/>
        </w:rPr>
        <w:t>C</w:t>
      </w:r>
      <w:r w:rsidR="00BF4F8A" w:rsidRPr="00847C5B">
        <w:rPr>
          <w:color w:val="000000"/>
        </w:rPr>
        <w:t xml:space="preserve"> </w:t>
      </w:r>
      <w:r w:rsidR="00BF4F8A" w:rsidRPr="00847C5B">
        <w:t>(</w:t>
      </w:r>
      <w:r w:rsidR="00BF4F8A" w:rsidRPr="00847C5B">
        <w:rPr>
          <w:i/>
          <w:iCs/>
        </w:rPr>
        <w:t>w</w:t>
      </w:r>
      <w:r w:rsidR="00BF4F8A" w:rsidRPr="00847C5B">
        <w:t xml:space="preserve"> + 10)(</w:t>
      </w:r>
      <w:r w:rsidR="00BF4F8A" w:rsidRPr="00847C5B">
        <w:rPr>
          <w:i/>
          <w:iCs/>
        </w:rPr>
        <w:t>w</w:t>
      </w:r>
      <w:r w:rsidR="00BF4F8A" w:rsidRPr="00847C5B">
        <w:t xml:space="preserve"> – 10)</w:t>
      </w:r>
      <w:r w:rsidR="00BF4F8A" w:rsidRPr="00847C5B">
        <w:rPr>
          <w:b/>
          <w:color w:val="000000"/>
        </w:rPr>
        <w:tab/>
      </w:r>
      <w:r w:rsidR="00BF4F8A">
        <w:rPr>
          <w:b/>
          <w:color w:val="000000"/>
        </w:rPr>
        <w:tab/>
      </w:r>
      <w:r w:rsidR="00BF4F8A" w:rsidRPr="00847C5B">
        <w:rPr>
          <w:b/>
          <w:color w:val="000000"/>
        </w:rPr>
        <w:t>D</w:t>
      </w:r>
      <w:r w:rsidR="00BF4F8A">
        <w:rPr>
          <w:color w:val="000000"/>
        </w:rPr>
        <w:tab/>
      </w:r>
      <w:r w:rsidR="00BF4F8A" w:rsidRPr="00847C5B">
        <w:rPr>
          <w:color w:val="000000"/>
        </w:rPr>
        <w:t>(</w:t>
      </w:r>
      <w:r w:rsidR="00BF4F8A" w:rsidRPr="00847C5B">
        <w:rPr>
          <w:i/>
          <w:iCs/>
          <w:color w:val="000000"/>
        </w:rPr>
        <w:t>w</w:t>
      </w:r>
      <w:r w:rsidR="00BF4F8A" w:rsidRPr="00847C5B">
        <w:rPr>
          <w:color w:val="000000"/>
        </w:rPr>
        <w:t xml:space="preserve"> – 10)</w:t>
      </w:r>
      <w:r w:rsidR="00BF4F8A" w:rsidRPr="00847C5B">
        <w:rPr>
          <w:color w:val="000000"/>
          <w:vertAlign w:val="superscript"/>
        </w:rPr>
        <w:t>2</w:t>
      </w:r>
      <w:r w:rsidR="00BF4F8A" w:rsidRPr="00847C5B">
        <w:t xml:space="preserve"> </w:t>
      </w:r>
    </w:p>
    <w:p w14:paraId="3BE789B4" w14:textId="77777777" w:rsidR="00A42242" w:rsidRPr="00DE5E03" w:rsidRDefault="00A42242" w:rsidP="00A42242">
      <w:pPr>
        <w:pStyle w:val="Pquestiontextmcqoptions"/>
      </w:pPr>
    </w:p>
    <w:p w14:paraId="3C9A9622" w14:textId="77777777" w:rsidR="00A42242" w:rsidRDefault="00A42242" w:rsidP="00A42242">
      <w:pPr>
        <w:pStyle w:val="Pquestionheadingmc"/>
      </w:pPr>
      <w:r>
        <w:t>Question 8</w:t>
      </w:r>
      <w:r>
        <w:tab/>
        <w:t>[3.7</w:t>
      </w:r>
      <w:r w:rsidRPr="00DF7F34">
        <w:t>]</w:t>
      </w:r>
    </w:p>
    <w:p w14:paraId="117E64BB" w14:textId="77777777" w:rsidR="00A42242" w:rsidRPr="00DE5E03" w:rsidRDefault="001E5CE4" w:rsidP="00A42242">
      <w:pPr>
        <w:pStyle w:val="Pquestiontextmainstem"/>
      </w:pPr>
      <w:r w:rsidRPr="00847C5B">
        <w:rPr>
          <w:position w:val="-24"/>
          <w:sz w:val="20"/>
          <w:szCs w:val="20"/>
        </w:rPr>
        <w:object w:dxaOrig="960" w:dyaOrig="620" w14:anchorId="2126266D">
          <v:shape id="_x0000_i1047" type="#_x0000_t75" style="width:48pt;height:30.75pt" o:ole="">
            <v:imagedata r:id="rId54" o:title=""/>
          </v:shape>
          <o:OLEObject Type="Embed" ProgID="Equation.3" ShapeID="_x0000_i1047" DrawAspect="Content" ObjectID="_1538851291" r:id="rId55"/>
        </w:object>
      </w:r>
      <w:r w:rsidR="00A42242" w:rsidRPr="00DE5E03">
        <w:t xml:space="preserve"> simplifies to:</w:t>
      </w:r>
    </w:p>
    <w:p w14:paraId="38EB0D43" w14:textId="77777777" w:rsidR="00A42242" w:rsidRDefault="00A42242" w:rsidP="00A42242">
      <w:pPr>
        <w:pStyle w:val="Pquestiontextmcqoptions"/>
      </w:pPr>
      <w:r w:rsidRPr="00001781">
        <w:rPr>
          <w:rStyle w:val="Cquestionpartlabelbold"/>
        </w:rPr>
        <w:t>A</w:t>
      </w:r>
      <w:r w:rsidR="00474B75">
        <w:tab/>
      </w:r>
      <w:r w:rsidR="00951AD6" w:rsidRPr="00847C5B">
        <w:rPr>
          <w:position w:val="-24"/>
          <w:sz w:val="20"/>
          <w:szCs w:val="20"/>
        </w:rPr>
        <w:object w:dxaOrig="700" w:dyaOrig="620" w14:anchorId="4F9CDB7E">
          <v:shape id="_x0000_i1048" type="#_x0000_t75" style="width:35.25pt;height:30.75pt" o:ole="">
            <v:imagedata r:id="rId56" o:title=""/>
          </v:shape>
          <o:OLEObject Type="Embed" ProgID="Equation.3" ShapeID="_x0000_i1048" DrawAspect="Content" ObjectID="_1538851292" r:id="rId57"/>
        </w:object>
      </w:r>
      <w:r w:rsidRPr="00001781">
        <w:rPr>
          <w:rStyle w:val="Cquestionpartlabelbold"/>
        </w:rPr>
        <w:tab/>
      </w:r>
      <w:r w:rsidR="00474B75">
        <w:rPr>
          <w:rStyle w:val="Cquestionpartlabelbold"/>
        </w:rPr>
        <w:tab/>
      </w:r>
      <w:r w:rsidR="00951AD6">
        <w:rPr>
          <w:rStyle w:val="Cquestionpartlabelbold"/>
        </w:rPr>
        <w:tab/>
      </w:r>
      <w:r w:rsidR="00951AD6">
        <w:rPr>
          <w:rStyle w:val="Cquestionpartlabelbold"/>
        </w:rPr>
        <w:tab/>
      </w:r>
      <w:r w:rsidR="00474B75">
        <w:rPr>
          <w:rStyle w:val="Cquestionpartlabelbold"/>
        </w:rPr>
        <w:tab/>
      </w:r>
      <w:r w:rsidRPr="00001781">
        <w:rPr>
          <w:rStyle w:val="Cquestionpartlabelbold"/>
        </w:rPr>
        <w:t>B</w:t>
      </w:r>
      <w:r w:rsidR="00474B75">
        <w:tab/>
      </w:r>
      <w:r w:rsidR="00951AD6" w:rsidRPr="00847C5B">
        <w:rPr>
          <w:position w:val="-24"/>
          <w:sz w:val="20"/>
          <w:szCs w:val="20"/>
        </w:rPr>
        <w:object w:dxaOrig="800" w:dyaOrig="660" w14:anchorId="4F9D5DF1">
          <v:shape id="_x0000_i1049" type="#_x0000_t75" style="width:40.5pt;height:33pt" o:ole="">
            <v:imagedata r:id="rId58" o:title=""/>
          </v:shape>
          <o:OLEObject Type="Embed" ProgID="Equation.3" ShapeID="_x0000_i1049" DrawAspect="Content" ObjectID="_1538851293" r:id="rId59"/>
        </w:object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="00474B75">
        <w:tab/>
      </w:r>
      <w:r w:rsidRPr="00001781">
        <w:rPr>
          <w:rStyle w:val="Cquestionpartlabelbold"/>
        </w:rPr>
        <w:t>C</w:t>
      </w:r>
      <w:r w:rsidR="00474B75">
        <w:tab/>
      </w:r>
      <w:r w:rsidR="00951AD6" w:rsidRPr="00847C5B">
        <w:rPr>
          <w:position w:val="-24"/>
          <w:sz w:val="20"/>
          <w:szCs w:val="20"/>
        </w:rPr>
        <w:object w:dxaOrig="700" w:dyaOrig="620" w14:anchorId="6329D957">
          <v:shape id="_x0000_i1050" type="#_x0000_t75" style="width:35.25pt;height:30.75pt" o:ole="">
            <v:imagedata r:id="rId60" o:title=""/>
          </v:shape>
          <o:OLEObject Type="Embed" ProgID="Equation.3" ShapeID="_x0000_i1050" DrawAspect="Content" ObjectID="_1538851294" r:id="rId61"/>
        </w:object>
      </w:r>
      <w:r w:rsidR="00474B75">
        <w:tab/>
      </w:r>
      <w:r w:rsidR="00474B75">
        <w:tab/>
      </w:r>
      <w:r w:rsidR="00474B75">
        <w:tab/>
      </w:r>
      <w:r w:rsidRPr="00DE5E03">
        <w:t xml:space="preserve">   </w:t>
      </w:r>
      <w:r w:rsidRPr="00DE5E03">
        <w:tab/>
      </w:r>
      <w:r w:rsidRPr="00001781">
        <w:rPr>
          <w:rStyle w:val="Cquestionpartlabelbold"/>
        </w:rPr>
        <w:t>D</w:t>
      </w:r>
      <w:r w:rsidR="00474B75">
        <w:tab/>
      </w:r>
      <w:r w:rsidRPr="00DE5E03">
        <w:rPr>
          <w:position w:val="-24"/>
        </w:rPr>
        <w:object w:dxaOrig="360" w:dyaOrig="620" w14:anchorId="5783C2EF">
          <v:shape id="_x0000_i1051" type="#_x0000_t75" style="width:18pt;height:30.75pt" o:ole="">
            <v:imagedata r:id="rId62" o:title=""/>
          </v:shape>
          <o:OLEObject Type="Embed" ProgID="Equation.DSMT4" ShapeID="_x0000_i1051" DrawAspect="Content" ObjectID="_1538851295" r:id="rId63"/>
        </w:object>
      </w:r>
    </w:p>
    <w:p w14:paraId="2C688714" w14:textId="77777777" w:rsidR="00A5012F" w:rsidRDefault="00A5012F" w:rsidP="00A5012F">
      <w:pPr>
        <w:pStyle w:val="Psectionresults"/>
      </w:pPr>
      <w:r>
        <w:t>Multiple-choice total marks: __ / 8</w:t>
      </w:r>
    </w:p>
    <w:p w14:paraId="4112C589" w14:textId="77777777" w:rsidR="00A5012F" w:rsidRPr="00A5012F" w:rsidRDefault="00A5012F" w:rsidP="00A42242">
      <w:pPr>
        <w:pStyle w:val="Pquestiontextmcqoptions"/>
        <w:rPr>
          <w:rStyle w:val="Cquestionpartlabelbold"/>
        </w:rPr>
      </w:pPr>
    </w:p>
    <w:p w14:paraId="0830E640" w14:textId="77777777" w:rsidR="00A42242" w:rsidRDefault="00A42242" w:rsidP="00A42242">
      <w:pPr>
        <w:pStyle w:val="Psectionheading"/>
      </w:pPr>
      <w:r>
        <w:lastRenderedPageBreak/>
        <w:t>Short answer section</w:t>
      </w:r>
    </w:p>
    <w:p w14:paraId="56FDD1AE" w14:textId="110BF77D" w:rsidR="00A42242" w:rsidRDefault="00A42242" w:rsidP="00A42242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4862C0">
        <w:t>[3.2, 3.5]</w:t>
      </w:r>
    </w:p>
    <w:p w14:paraId="6261F566" w14:textId="77777777" w:rsidR="00A42242" w:rsidRPr="00DE5E03" w:rsidRDefault="00A42242" w:rsidP="00A42242">
      <w:pPr>
        <w:pStyle w:val="Pquestiontextmainstem"/>
      </w:pPr>
      <w:r w:rsidRPr="00DE5E03">
        <w:t>Use words from the list below to complete the following sentences.</w:t>
      </w:r>
    </w:p>
    <w:p w14:paraId="63102730" w14:textId="77777777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>factorising</w:t>
      </w:r>
      <w:r w:rsidRPr="00A5012F">
        <w:rPr>
          <w:rStyle w:val="Cmathsexpressions"/>
        </w:rPr>
        <w:tab/>
        <w:t xml:space="preserve">          algebraic fractions              perfect squares                      monic</w:t>
      </w:r>
      <w:r w:rsidRPr="00A5012F">
        <w:rPr>
          <w:rStyle w:val="Cmathsexpressions"/>
        </w:rPr>
        <w:tab/>
      </w:r>
    </w:p>
    <w:p w14:paraId="7DBC542B" w14:textId="77777777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>difference of two squares         completing the square         quadratic trinomial     binomial product</w:t>
      </w:r>
    </w:p>
    <w:p w14:paraId="3CF5FFDD" w14:textId="77777777" w:rsidR="00A42242" w:rsidRPr="00DE5E03" w:rsidRDefault="00A42242" w:rsidP="00A42242">
      <w:pPr>
        <w:pStyle w:val="Pquestiontextpartsa"/>
      </w:pPr>
    </w:p>
    <w:p w14:paraId="4465A012" w14:textId="77777777" w:rsidR="00A42242" w:rsidRPr="00A5012F" w:rsidRDefault="00A42242" w:rsidP="00A5012F">
      <w:pPr>
        <w:pStyle w:val="Pquestiontextpartsa"/>
      </w:pPr>
      <w:r w:rsidRPr="00001781">
        <w:rPr>
          <w:rStyle w:val="Cquestionpartlabelbold"/>
        </w:rPr>
        <w:t>(a)</w:t>
      </w:r>
      <w:r w:rsidR="00474B75" w:rsidRPr="00A5012F">
        <w:tab/>
      </w:r>
      <w:r w:rsidRPr="00A5012F">
        <w:rPr>
          <w:rStyle w:val="Cmathsexpressions"/>
        </w:rPr>
        <w:t xml:space="preserve">______________ </w:t>
      </w:r>
      <w:r w:rsidRPr="00A5012F">
        <w:t>involves taking out the highest common factor of terms.</w:t>
      </w:r>
    </w:p>
    <w:p w14:paraId="582945C8" w14:textId="77777777" w:rsidR="00A42242" w:rsidRPr="00A5012F" w:rsidRDefault="00A42242" w:rsidP="009D23EC">
      <w:pPr>
        <w:pStyle w:val="Pquestiontextpartsa"/>
      </w:pPr>
      <w:r w:rsidRPr="00001781">
        <w:rPr>
          <w:rStyle w:val="Cquestionpartlabelbold"/>
        </w:rPr>
        <w:t>(b)</w:t>
      </w:r>
      <w:r w:rsidR="00474B75" w:rsidRPr="00A5012F">
        <w:tab/>
      </w:r>
      <w:r w:rsidR="009D23EC" w:rsidRPr="00847C5B">
        <w:t>Expressions containing variables in fraction form are _____________________________.</w:t>
      </w:r>
    </w:p>
    <w:p w14:paraId="02295A2E" w14:textId="7C56DAFF" w:rsidR="00A42242" w:rsidRDefault="00A42242" w:rsidP="00A42242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4862C0">
        <w:t>[3.6]</w:t>
      </w:r>
    </w:p>
    <w:p w14:paraId="3AC2B891" w14:textId="3E6F7A11" w:rsidR="00224D7D" w:rsidRPr="00847C5B" w:rsidRDefault="00224D7D" w:rsidP="00224D7D">
      <w:pPr>
        <w:pStyle w:val="Pquestiontextmainstem"/>
        <w:rPr>
          <w:b/>
        </w:rPr>
      </w:pPr>
      <w:r w:rsidRPr="00847C5B">
        <w:t xml:space="preserve">Explain the term </w:t>
      </w:r>
      <w:r w:rsidR="004124D8" w:rsidRPr="004C1003">
        <w:rPr>
          <w:i/>
        </w:rPr>
        <w:t>difference of two squares</w:t>
      </w:r>
      <w:r w:rsidR="004124D8" w:rsidRPr="00847C5B">
        <w:t xml:space="preserve">. </w:t>
      </w:r>
      <w:r w:rsidRPr="00847C5B">
        <w:t>Use an example to help you explain.</w:t>
      </w:r>
    </w:p>
    <w:p w14:paraId="5B2F72F3" w14:textId="0C309CC8" w:rsidR="00A42242" w:rsidRPr="00DE5E03" w:rsidRDefault="00A42242" w:rsidP="00A42242">
      <w:pPr>
        <w:pStyle w:val="Pquestiontextmainstem"/>
      </w:pPr>
      <w:r w:rsidRPr="00DE5E03">
        <w:br/>
      </w:r>
    </w:p>
    <w:p w14:paraId="4659AE7E" w14:textId="3FFB61DF" w:rsidR="00A42242" w:rsidRPr="00DE5E03" w:rsidRDefault="00A42242" w:rsidP="00A42242">
      <w:pPr>
        <w:pStyle w:val="Pquestiontextmainstem"/>
      </w:pPr>
    </w:p>
    <w:p w14:paraId="7987E5EC" w14:textId="77777777" w:rsidR="00A42242" w:rsidRPr="00DE5E03" w:rsidRDefault="00A42242" w:rsidP="00A42242">
      <w:pPr>
        <w:pStyle w:val="Pquestiontextmainstem"/>
      </w:pPr>
    </w:p>
    <w:p w14:paraId="6D8C79E1" w14:textId="29E69136" w:rsidR="00A42242" w:rsidRPr="00DE5E03" w:rsidRDefault="00A42242" w:rsidP="00A42242">
      <w:pPr>
        <w:pStyle w:val="Pquestiontextmainstem"/>
      </w:pPr>
    </w:p>
    <w:p w14:paraId="68837BD9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1</w:t>
      </w:r>
      <w:r w:rsidRPr="00DF7F34">
        <w:t>]</w:t>
      </w:r>
    </w:p>
    <w:p w14:paraId="173330F7" w14:textId="64E0FE32" w:rsidR="00A42242" w:rsidRPr="00DE5E03" w:rsidRDefault="00A42242" w:rsidP="00A42242">
      <w:pPr>
        <w:pStyle w:val="Pquestiontextmainstem"/>
      </w:pPr>
      <w:r w:rsidRPr="00DE5E03">
        <w:t>Expand and simplify</w:t>
      </w:r>
      <w:r w:rsidRPr="00DE5E03">
        <w:rPr>
          <w:position w:val="-10"/>
        </w:rPr>
        <w:object w:dxaOrig="1800" w:dyaOrig="320" w14:anchorId="74DA2CFA">
          <v:shape id="_x0000_i1052" type="#_x0000_t75" style="width:90pt;height:15.75pt" o:ole="">
            <v:imagedata r:id="rId64" o:title=""/>
          </v:shape>
          <o:OLEObject Type="Embed" ProgID="Equation.3" ShapeID="_x0000_i1052" DrawAspect="Content" ObjectID="_1538851296" r:id="rId65"/>
        </w:object>
      </w:r>
      <w:r w:rsidR="00C978F2">
        <w:t>.</w:t>
      </w:r>
    </w:p>
    <w:p w14:paraId="21EA343F" w14:textId="77777777" w:rsidR="00A42242" w:rsidRPr="00DE5E03" w:rsidRDefault="00A42242" w:rsidP="00A42242">
      <w:pPr>
        <w:pStyle w:val="Pquestiontextmainstem"/>
      </w:pPr>
    </w:p>
    <w:p w14:paraId="30E3176D" w14:textId="77777777" w:rsidR="00A42242" w:rsidRPr="00DE5E03" w:rsidRDefault="00A42242" w:rsidP="00A42242">
      <w:pPr>
        <w:pStyle w:val="Pquestiontextmainstem"/>
      </w:pPr>
    </w:p>
    <w:p w14:paraId="13066F77" w14:textId="77777777" w:rsidR="00A42242" w:rsidRPr="00DE5E03" w:rsidRDefault="00A42242" w:rsidP="00A42242">
      <w:pPr>
        <w:pStyle w:val="Pquestiontextmainstem"/>
      </w:pPr>
    </w:p>
    <w:p w14:paraId="78EEEAEA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</w:t>
      </w:r>
      <w:r w:rsidRPr="00DF7F34">
        <w:t>]</w:t>
      </w:r>
    </w:p>
    <w:p w14:paraId="00B7062D" w14:textId="77777777" w:rsidR="00A42242" w:rsidRPr="00DE5E03" w:rsidRDefault="00A42242" w:rsidP="00A42242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Pr="00DE5E03">
        <w:t>Give the expression for the perimeter of the triangle in simplest form.</w:t>
      </w:r>
    </w:p>
    <w:p w14:paraId="0874A6DF" w14:textId="4AB6B646" w:rsidR="00A42242" w:rsidRPr="00DE5E03" w:rsidRDefault="004C1003" w:rsidP="00A42242">
      <w:pPr>
        <w:pStyle w:val="Pquestiontextpartsa"/>
      </w:pPr>
      <w:r>
        <w:tab/>
      </w:r>
      <w:r w:rsidR="0000178B">
        <w:rPr>
          <w:noProof/>
        </w:rPr>
        <w:drawing>
          <wp:inline distT="0" distB="0" distL="0" distR="0" wp14:anchorId="70FC7112" wp14:editId="1F8AC24B">
            <wp:extent cx="1308100" cy="698500"/>
            <wp:effectExtent l="0" t="0" r="12700" b="12700"/>
            <wp:docPr id="35" name="Picture 35" descr="PM10_PR_TSa2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PM10_PR_TSa2_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8E20A" w14:textId="77777777" w:rsidR="00A42242" w:rsidRPr="00DE5E03" w:rsidRDefault="00A42242" w:rsidP="00A42242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Pr="00DE5E03">
        <w:t>Write the area of the triangle in expanded form.</w:t>
      </w:r>
    </w:p>
    <w:p w14:paraId="2E0491BF" w14:textId="77777777" w:rsidR="00A42242" w:rsidRPr="00DE5E03" w:rsidRDefault="00A42242" w:rsidP="00A42242">
      <w:pPr>
        <w:pStyle w:val="Pquestiontextpartsa"/>
      </w:pPr>
    </w:p>
    <w:p w14:paraId="00580676" w14:textId="77777777" w:rsidR="00A42242" w:rsidRPr="00DE5E03" w:rsidRDefault="00A42242" w:rsidP="00A42242">
      <w:pPr>
        <w:pStyle w:val="Pquestiontextpartsa"/>
      </w:pPr>
    </w:p>
    <w:p w14:paraId="4BFC8793" w14:textId="77777777" w:rsidR="00A42242" w:rsidRPr="00DE5E03" w:rsidRDefault="00A42242" w:rsidP="00A42242">
      <w:pPr>
        <w:pStyle w:val="Pquestiontextpartsa"/>
      </w:pPr>
    </w:p>
    <w:p w14:paraId="31EA00C6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1</w:t>
      </w:r>
      <w:r w:rsidRPr="00DF7F34">
        <w:t>]</w:t>
      </w:r>
    </w:p>
    <w:p w14:paraId="792C8325" w14:textId="77777777" w:rsidR="00A42242" w:rsidRPr="00DE5E03" w:rsidRDefault="00A42242" w:rsidP="00A5012F">
      <w:pPr>
        <w:pStyle w:val="Pquestiontextmainstem"/>
      </w:pPr>
      <w:r w:rsidRPr="00A5012F">
        <w:t xml:space="preserve">The length and width of a rectangle is </w:t>
      </w:r>
      <w:r w:rsidRPr="00DE5E03">
        <w:rPr>
          <w:position w:val="-6"/>
        </w:rPr>
        <w:object w:dxaOrig="620" w:dyaOrig="279" w14:anchorId="294C6960">
          <v:shape id="_x0000_i1053" type="#_x0000_t75" style="width:30.75pt;height:13.5pt" o:ole="">
            <v:imagedata r:id="rId67" o:title=""/>
          </v:shape>
          <o:OLEObject Type="Embed" ProgID="Equation.3" ShapeID="_x0000_i1053" DrawAspect="Content" ObjectID="_1538851297" r:id="rId68"/>
        </w:object>
      </w:r>
      <w:r w:rsidRPr="00A5012F">
        <w:t xml:space="preserve"> and </w:t>
      </w:r>
      <w:r w:rsidRPr="00DE5E03">
        <w:rPr>
          <w:position w:val="-6"/>
        </w:rPr>
        <w:object w:dxaOrig="639" w:dyaOrig="279" w14:anchorId="73734F34">
          <v:shape id="_x0000_i1054" type="#_x0000_t75" style="width:31.5pt;height:13.5pt" o:ole="">
            <v:imagedata r:id="rId69" o:title=""/>
          </v:shape>
          <o:OLEObject Type="Embed" ProgID="Equation.3" ShapeID="_x0000_i1054" DrawAspect="Content" ObjectID="_1538851298" r:id="rId70"/>
        </w:object>
      </w:r>
      <w:r w:rsidRPr="00DE5E03">
        <w:t>respectively. Write the area of the rectangle in expanded form.</w:t>
      </w:r>
    </w:p>
    <w:p w14:paraId="3BB00CC4" w14:textId="77777777" w:rsidR="00A42242" w:rsidRPr="00DE5E03" w:rsidRDefault="00A42242" w:rsidP="00A5012F">
      <w:pPr>
        <w:pStyle w:val="Pquestiontextmainstem"/>
        <w:rPr>
          <w:noProof/>
        </w:rPr>
      </w:pPr>
    </w:p>
    <w:p w14:paraId="6BE68B73" w14:textId="77777777" w:rsidR="00A42242" w:rsidRPr="00DE5E03" w:rsidRDefault="00A42242" w:rsidP="00A5012F">
      <w:pPr>
        <w:pStyle w:val="Pquestiontextmainstem"/>
        <w:rPr>
          <w:noProof/>
        </w:rPr>
      </w:pPr>
    </w:p>
    <w:p w14:paraId="0680A93A" w14:textId="77777777" w:rsidR="00A42242" w:rsidRPr="00DE5E03" w:rsidRDefault="00A42242" w:rsidP="00A5012F">
      <w:pPr>
        <w:pStyle w:val="Pquestiontextmainstem"/>
        <w:rPr>
          <w:noProof/>
        </w:rPr>
      </w:pPr>
    </w:p>
    <w:p w14:paraId="10E8BFA9" w14:textId="77777777" w:rsidR="00A42242" w:rsidRPr="00DE5E03" w:rsidRDefault="00A42242" w:rsidP="00A5012F">
      <w:pPr>
        <w:pStyle w:val="Pquestiontextmainstem"/>
        <w:rPr>
          <w:noProof/>
        </w:rPr>
      </w:pPr>
    </w:p>
    <w:p w14:paraId="03393093" w14:textId="77777777" w:rsidR="00A42242" w:rsidRDefault="00A42242" w:rsidP="00A42242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2]</w:t>
      </w:r>
    </w:p>
    <w:p w14:paraId="4409214A" w14:textId="77777777" w:rsidR="000224E3" w:rsidRDefault="000224E3" w:rsidP="00876650">
      <w:pPr>
        <w:pStyle w:val="Pquestiontextmainstem"/>
      </w:pPr>
      <w:r w:rsidRPr="00847C5B">
        <w:t>Xia wants to factorise the expression</w:t>
      </w:r>
      <w:r>
        <w:t xml:space="preserve"> 8</w:t>
      </w:r>
      <w:r w:rsidRPr="000E0B34">
        <w:rPr>
          <w:i/>
        </w:rPr>
        <w:t>wd</w:t>
      </w:r>
      <w:r>
        <w:t xml:space="preserve"> + 2</w:t>
      </w:r>
      <w:r w:rsidRPr="000E0B34">
        <w:rPr>
          <w:i/>
        </w:rPr>
        <w:t xml:space="preserve">dp </w:t>
      </w:r>
      <w:r>
        <w:t>– 4</w:t>
      </w:r>
      <w:r w:rsidRPr="000E0B34">
        <w:rPr>
          <w:i/>
        </w:rPr>
        <w:t>rd</w:t>
      </w:r>
      <w:r>
        <w:t>.</w:t>
      </w:r>
    </w:p>
    <w:p w14:paraId="2D4EDBF8" w14:textId="719D34F8" w:rsidR="00A42242" w:rsidRPr="00DE5E03" w:rsidRDefault="000224E3" w:rsidP="000224E3">
      <w:pPr>
        <w:pStyle w:val="Pquestiontextpartsa"/>
      </w:pPr>
      <w:r w:rsidRPr="00001781">
        <w:rPr>
          <w:rStyle w:val="Cquestionpartlabelbold"/>
        </w:rPr>
        <w:t xml:space="preserve"> </w:t>
      </w:r>
      <w:r w:rsidR="00A42242" w:rsidRPr="00001781">
        <w:rPr>
          <w:rStyle w:val="Cquestionpartlabelbold"/>
        </w:rPr>
        <w:t>(a)</w:t>
      </w:r>
      <w:r w:rsidR="00474B75">
        <w:tab/>
      </w:r>
      <w:r w:rsidR="00A42242" w:rsidRPr="00DE5E03">
        <w:t xml:space="preserve">What highest common factor must </w:t>
      </w:r>
      <w:r w:rsidR="004862C0" w:rsidRPr="00847C5B">
        <w:t>Xia</w:t>
      </w:r>
      <w:r w:rsidR="00A42242" w:rsidRPr="00DE5E03">
        <w:t xml:space="preserve"> use?</w:t>
      </w:r>
    </w:p>
    <w:p w14:paraId="45597988" w14:textId="77777777" w:rsidR="00A42242" w:rsidRPr="00DE5E03" w:rsidRDefault="00A42242" w:rsidP="003E5A07">
      <w:pPr>
        <w:pStyle w:val="Pquestiontextpartsa"/>
      </w:pPr>
    </w:p>
    <w:p w14:paraId="14983857" w14:textId="77777777" w:rsidR="00A42242" w:rsidRPr="00DE5E03" w:rsidRDefault="00A42242" w:rsidP="003E5A07">
      <w:pPr>
        <w:pStyle w:val="Pquestiontextpartsa"/>
      </w:pPr>
    </w:p>
    <w:p w14:paraId="2EB62498" w14:textId="3705FB7D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Pr="00DE5E03">
        <w:t xml:space="preserve">What factorised expression will </w:t>
      </w:r>
      <w:r w:rsidR="004862C0">
        <w:t>s</w:t>
      </w:r>
      <w:r w:rsidRPr="00DE5E03">
        <w:t>he obtain?</w:t>
      </w:r>
    </w:p>
    <w:p w14:paraId="1CA69D88" w14:textId="77777777" w:rsidR="00A42242" w:rsidRPr="00DE5E03" w:rsidRDefault="00A42242" w:rsidP="003E5A07">
      <w:pPr>
        <w:pStyle w:val="Pquestiontextpartsa"/>
      </w:pPr>
    </w:p>
    <w:p w14:paraId="3EF63ABB" w14:textId="77777777" w:rsidR="00A42242" w:rsidRPr="00DE5E03" w:rsidRDefault="00A42242" w:rsidP="003E5A07">
      <w:pPr>
        <w:pStyle w:val="Pquestiontextpartsa"/>
      </w:pPr>
    </w:p>
    <w:p w14:paraId="0737E6FD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  <w:t>[</w:t>
      </w:r>
      <w:r>
        <w:t>3</w:t>
      </w:r>
      <w:r w:rsidRPr="00DF7F34">
        <w:t>.2]</w:t>
      </w:r>
    </w:p>
    <w:p w14:paraId="06A51D3A" w14:textId="3B800134" w:rsidR="00A42242" w:rsidRPr="00A42242" w:rsidRDefault="004C1003" w:rsidP="00A42242">
      <w:pPr>
        <w:pStyle w:val="PNotetodesigner"/>
      </w:pPr>
      <w:r>
        <w:rPr>
          <w:noProof/>
        </w:rPr>
        <w:drawing>
          <wp:inline distT="0" distB="0" distL="0" distR="0" wp14:anchorId="38BB0135" wp14:editId="792A1582">
            <wp:extent cx="1184743" cy="1009497"/>
            <wp:effectExtent l="0" t="0" r="0" b="635"/>
            <wp:docPr id="33" name="Picture 33" descr="PM10_PR_TSb_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TSb_2_02"/>
                    <pic:cNvPicPr>
                      <a:picLocks noChangeAspect="1" noChangeArrowheads="1"/>
                    </pic:cNvPicPr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534" r="-2" b="-4987"/>
                    <a:stretch/>
                  </pic:blipFill>
                  <pic:spPr bwMode="auto">
                    <a:xfrm>
                      <a:off x="0" y="0"/>
                      <a:ext cx="1189246" cy="1013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EC6E7C" w14:textId="77777777" w:rsidR="00A42242" w:rsidRDefault="00D9223B" w:rsidP="003E5A07">
      <w:pPr>
        <w:pStyle w:val="Pquestiontextpartsa"/>
      </w:pPr>
      <w:r w:rsidRPr="00001781">
        <w:rPr>
          <w:rStyle w:val="Cquestionpartlabelbold"/>
        </w:rPr>
        <w:t xml:space="preserve"> </w:t>
      </w:r>
      <w:r w:rsidR="00A42242" w:rsidRPr="00001781">
        <w:rPr>
          <w:rStyle w:val="Cquestionpartlabelbold"/>
        </w:rPr>
        <w:t>(a)</w:t>
      </w:r>
      <w:r w:rsidR="00474B75">
        <w:tab/>
      </w:r>
      <w:r w:rsidR="00604622">
        <w:t xml:space="preserve">Write </w:t>
      </w:r>
      <w:r w:rsidR="00A42242" w:rsidRPr="00DE5E03">
        <w:t xml:space="preserve">an expression for the area of the whole </w:t>
      </w:r>
      <w:r>
        <w:t>square.</w:t>
      </w:r>
    </w:p>
    <w:p w14:paraId="15579778" w14:textId="77777777" w:rsidR="00D9223B" w:rsidRDefault="00D9223B" w:rsidP="003E5A07">
      <w:pPr>
        <w:pStyle w:val="Pquestiontextpartsa"/>
      </w:pPr>
    </w:p>
    <w:p w14:paraId="5C5A89EB" w14:textId="77777777" w:rsidR="00D9223B" w:rsidRPr="00DE5E03" w:rsidRDefault="00D9223B" w:rsidP="003E5A07">
      <w:pPr>
        <w:pStyle w:val="Pquestiontextpartsa"/>
      </w:pPr>
    </w:p>
    <w:p w14:paraId="1869E679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="00604622">
        <w:t>Write</w:t>
      </w:r>
      <w:r w:rsidRPr="00DE5E03">
        <w:t xml:space="preserve"> an expression for the area of the </w:t>
      </w:r>
      <w:r w:rsidR="00D9223B">
        <w:t>circle</w:t>
      </w:r>
      <w:r w:rsidRPr="00DE5E03">
        <w:t>.  (Hint: The area of a</w:t>
      </w:r>
      <w:r w:rsidR="00D9223B">
        <w:t xml:space="preserve"> circle is</w:t>
      </w:r>
      <w:r w:rsidRPr="00DE5E03">
        <w:t xml:space="preserve"> </w:t>
      </w:r>
      <w:r w:rsidR="00D9223B" w:rsidRPr="00847C5B">
        <w:rPr>
          <w:sz w:val="20"/>
          <w:szCs w:val="20"/>
        </w:rPr>
        <w:t>π</w:t>
      </w:r>
      <w:r w:rsidR="00D9223B" w:rsidRPr="00847C5B">
        <w:rPr>
          <w:i/>
          <w:iCs/>
          <w:sz w:val="20"/>
          <w:szCs w:val="20"/>
        </w:rPr>
        <w:t>r</w:t>
      </w:r>
      <w:r w:rsidR="00D9223B" w:rsidRPr="00847C5B">
        <w:rPr>
          <w:sz w:val="20"/>
          <w:szCs w:val="20"/>
          <w:vertAlign w:val="superscript"/>
        </w:rPr>
        <w:t>2</w:t>
      </w:r>
      <w:r w:rsidRPr="00DE5E03">
        <w:t>.)</w:t>
      </w:r>
    </w:p>
    <w:p w14:paraId="31BB6B3A" w14:textId="77777777" w:rsidR="00A42242" w:rsidRDefault="00A42242" w:rsidP="003E5A07">
      <w:pPr>
        <w:pStyle w:val="Pquestiontextpartsa"/>
      </w:pPr>
    </w:p>
    <w:p w14:paraId="7E0D5D8B" w14:textId="77777777" w:rsidR="00D9223B" w:rsidRPr="00DE5E03" w:rsidRDefault="00D9223B" w:rsidP="003E5A07">
      <w:pPr>
        <w:pStyle w:val="Pquestiontextpartsa"/>
      </w:pPr>
    </w:p>
    <w:p w14:paraId="61CA96A7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c)</w:t>
      </w:r>
      <w:r w:rsidR="00474B75">
        <w:tab/>
      </w:r>
      <w:r w:rsidR="00604622">
        <w:t>Using your answers for</w:t>
      </w:r>
      <w:r w:rsidRPr="00DE5E03">
        <w:t xml:space="preserve"> </w:t>
      </w:r>
      <w:r w:rsidRPr="00474B75">
        <w:rPr>
          <w:rStyle w:val="Cquestionpartlabelbold"/>
        </w:rPr>
        <w:t xml:space="preserve">(a) </w:t>
      </w:r>
      <w:r w:rsidRPr="00DE5E03">
        <w:t xml:space="preserve">and </w:t>
      </w:r>
      <w:r w:rsidRPr="00474B75">
        <w:rPr>
          <w:rStyle w:val="Cquestionpartlabelbold"/>
        </w:rPr>
        <w:t>(b)</w:t>
      </w:r>
      <w:r w:rsidRPr="00DE5E03">
        <w:t xml:space="preserve">, </w:t>
      </w:r>
      <w:r w:rsidR="00604622">
        <w:t>write</w:t>
      </w:r>
      <w:r w:rsidRPr="00DE5E03">
        <w:t xml:space="preserve"> an expression for the </w:t>
      </w:r>
      <w:r w:rsidR="00D9223B">
        <w:t>shaded area.</w:t>
      </w:r>
    </w:p>
    <w:p w14:paraId="340279EF" w14:textId="77777777" w:rsidR="00A42242" w:rsidRDefault="00A42242" w:rsidP="003E5A07">
      <w:pPr>
        <w:pStyle w:val="Pquestiontextpartsa"/>
      </w:pPr>
    </w:p>
    <w:p w14:paraId="5E0C8390" w14:textId="77777777" w:rsidR="00A5012F" w:rsidRPr="00DE5E03" w:rsidRDefault="00A5012F" w:rsidP="003E5A07">
      <w:pPr>
        <w:pStyle w:val="Pquestiontextpartsa"/>
      </w:pPr>
    </w:p>
    <w:p w14:paraId="21201EEE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d)</w:t>
      </w:r>
      <w:r w:rsidR="00474B75">
        <w:tab/>
      </w:r>
      <w:r w:rsidRPr="00DE5E03">
        <w:t xml:space="preserve">Factorise your answer to </w:t>
      </w:r>
      <w:r w:rsidRPr="00474B75">
        <w:rPr>
          <w:rStyle w:val="Cquestionpartlabelbold"/>
        </w:rPr>
        <w:t>(c)</w:t>
      </w:r>
      <w:r w:rsidRPr="00DE5E03">
        <w:t>.</w:t>
      </w:r>
    </w:p>
    <w:p w14:paraId="684F4E59" w14:textId="77777777" w:rsidR="00A42242" w:rsidRPr="00DE5E03" w:rsidRDefault="00A42242" w:rsidP="003E5A07">
      <w:pPr>
        <w:pStyle w:val="Pquestiontextpartsa"/>
      </w:pPr>
    </w:p>
    <w:p w14:paraId="457DADE2" w14:textId="77777777" w:rsidR="00A42242" w:rsidRPr="00DE5E03" w:rsidRDefault="00A42242" w:rsidP="003E5A07">
      <w:pPr>
        <w:pStyle w:val="Pquestiontextpartsa"/>
      </w:pPr>
    </w:p>
    <w:p w14:paraId="560C9B79" w14:textId="77777777" w:rsidR="00A42242" w:rsidRDefault="00A42242" w:rsidP="00A42242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4</w:t>
      </w:r>
      <w:r w:rsidRPr="00DF7F34">
        <w:t>]</w:t>
      </w:r>
    </w:p>
    <w:p w14:paraId="3CB545ED" w14:textId="77777777" w:rsidR="00A42242" w:rsidRPr="003C7832" w:rsidRDefault="00A42242" w:rsidP="003E5A07">
      <w:pPr>
        <w:pStyle w:val="Pquestiontextmainstem"/>
      </w:pPr>
      <w:r w:rsidRPr="003C7832">
        <w:t xml:space="preserve">Explain the transformations required to obtain </w:t>
      </w:r>
      <w:r>
        <w:t xml:space="preserve">the graphs of </w:t>
      </w:r>
      <w:r w:rsidR="00374E7A" w:rsidRPr="00374E7A">
        <w:rPr>
          <w:position w:val="-10"/>
        </w:rPr>
        <w:object w:dxaOrig="1560" w:dyaOrig="380" w14:anchorId="2AFB99F7">
          <v:shape id="_x0000_i1055" type="#_x0000_t75" style="width:78pt;height:18.75pt" o:ole="">
            <v:imagedata r:id="rId72" o:title=""/>
          </v:shape>
          <o:OLEObject Type="Embed" ProgID="Equation.DSMT4" ShapeID="_x0000_i1055" DrawAspect="Content" ObjectID="_1538851299" r:id="rId73"/>
        </w:object>
      </w:r>
      <w:r w:rsidRPr="003C7832">
        <w:t xml:space="preserve"> from </w:t>
      </w:r>
      <w:r w:rsidRPr="003C7832">
        <w:rPr>
          <w:position w:val="-10"/>
        </w:rPr>
        <w:object w:dxaOrig="760" w:dyaOrig="360" w14:anchorId="114E53DA">
          <v:shape id="_x0000_i1056" type="#_x0000_t75" style="width:38.25pt;height:18pt" o:ole="">
            <v:imagedata r:id="rId74" o:title=""/>
          </v:shape>
          <o:OLEObject Type="Embed" ProgID="Equation.3" ShapeID="_x0000_i1056" DrawAspect="Content" ObjectID="_1538851300" r:id="rId75"/>
        </w:object>
      </w:r>
    </w:p>
    <w:p w14:paraId="114879A8" w14:textId="77777777" w:rsidR="00A42242" w:rsidRDefault="00A42242" w:rsidP="003E5A07">
      <w:pPr>
        <w:pStyle w:val="Pquestiontextmainstem"/>
      </w:pPr>
    </w:p>
    <w:p w14:paraId="2333D8C2" w14:textId="77777777" w:rsidR="00B76A84" w:rsidRPr="003C7832" w:rsidRDefault="00B76A84" w:rsidP="003E5A07">
      <w:pPr>
        <w:pStyle w:val="Pquestiontextmainstem"/>
      </w:pPr>
    </w:p>
    <w:p w14:paraId="0D485328" w14:textId="43628A38" w:rsidR="00B76A84" w:rsidRDefault="00B76A84" w:rsidP="004862C0">
      <w:pPr>
        <w:pStyle w:val="Pquestionheadingsx"/>
      </w:pPr>
      <w:r w:rsidRPr="00DF7F34">
        <w:lastRenderedPageBreak/>
        <w:t xml:space="preserve">Question </w:t>
      </w:r>
      <w:r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9158B8">
        <w:tab/>
        <w:t>[3</w:t>
      </w:r>
      <w:r>
        <w:t>.4</w:t>
      </w:r>
      <w:r w:rsidRPr="00DF7F34">
        <w:t>]</w:t>
      </w:r>
    </w:p>
    <w:p w14:paraId="2AAADBC8" w14:textId="77777777" w:rsidR="00B76A84" w:rsidRPr="003C7832" w:rsidRDefault="00B76A84" w:rsidP="004862C0">
      <w:pPr>
        <w:pStyle w:val="Pquestiontextmainstem"/>
        <w:keepNext/>
      </w:pPr>
      <w:r>
        <w:t>Use transformations to s</w:t>
      </w:r>
      <w:r w:rsidRPr="003C7832">
        <w:t>ketch the graph of</w:t>
      </w:r>
      <w:r>
        <w:t xml:space="preserve"> </w:t>
      </w:r>
      <w:r w:rsidRPr="00D64005">
        <w:rPr>
          <w:rStyle w:val="Cmathsexpressions"/>
        </w:rPr>
        <w:t>y</w:t>
      </w:r>
      <w:r w:rsidRPr="003C7832">
        <w:t xml:space="preserve"> = </w:t>
      </w:r>
      <w:r>
        <w:t>2</w:t>
      </w:r>
      <w:r w:rsidRPr="003C7832">
        <w:t>(</w:t>
      </w:r>
      <w:r w:rsidRPr="00D64005">
        <w:rPr>
          <w:rStyle w:val="Cmathsexpressions"/>
        </w:rPr>
        <w:t>x</w:t>
      </w:r>
      <w:r>
        <w:t xml:space="preserve"> – 1</w:t>
      </w:r>
      <w:r w:rsidRPr="003C7832">
        <w:t>)</w:t>
      </w:r>
      <w:r w:rsidRPr="00E1097B">
        <w:rPr>
          <w:rStyle w:val="Csuperscript"/>
        </w:rPr>
        <w:t>2</w:t>
      </w:r>
      <w:r>
        <w:t xml:space="preserve"> + 3.</w:t>
      </w:r>
    </w:p>
    <w:p w14:paraId="6FFFFDAC" w14:textId="10804FE6" w:rsidR="00A42242" w:rsidRPr="003C7832" w:rsidRDefault="00B76A84" w:rsidP="004862C0">
      <w:pPr>
        <w:pStyle w:val="Pquestiontextpartsa"/>
        <w:keepNext/>
        <w:rPr>
          <w:noProof/>
        </w:rPr>
      </w:pPr>
      <w:r>
        <w:rPr>
          <w:noProof/>
        </w:rPr>
        <w:drawing>
          <wp:inline distT="0" distB="0" distL="0" distR="0" wp14:anchorId="5ADAB766" wp14:editId="13BAA04B">
            <wp:extent cx="3267075" cy="2657475"/>
            <wp:effectExtent l="0" t="0" r="0" b="0"/>
            <wp:docPr id="2" name="Picture 2" descr="PM10_PR_T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a_9_0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3B348" w14:textId="3EAB44C4" w:rsidR="00A42242" w:rsidRDefault="00A42242" w:rsidP="00A42242">
      <w:pPr>
        <w:pStyle w:val="Pquestionheadingsx"/>
      </w:pPr>
      <w:r w:rsidRPr="00DF7F34">
        <w:t xml:space="preserve">Question </w:t>
      </w:r>
      <w:r w:rsidR="00B76A84"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6</w:t>
      </w:r>
      <w:r w:rsidRPr="00DF7F34">
        <w:t>]</w:t>
      </w:r>
    </w:p>
    <w:p w14:paraId="6AF1BE79" w14:textId="4F904784" w:rsidR="00A42242" w:rsidRPr="00DE5E03" w:rsidRDefault="00A108BF" w:rsidP="003E5A07">
      <w:pPr>
        <w:pStyle w:val="Pquestiontextmainstem"/>
      </w:pPr>
      <w:r>
        <w:t>Complete</w:t>
      </w:r>
      <w:r w:rsidR="00A42242" w:rsidRPr="00DE5E03">
        <w:t xml:space="preserve"> the missing parts of the calculation. </w:t>
      </w:r>
    </w:p>
    <w:p w14:paraId="572528AF" w14:textId="77777777" w:rsidR="00823D9E" w:rsidRPr="00847C5B" w:rsidRDefault="00823D9E" w:rsidP="00823D9E">
      <w:pPr>
        <w:pStyle w:val="Pquestiontextmainstem"/>
      </w:pPr>
      <w:r w:rsidRPr="00847C5B">
        <w:t>6</w:t>
      </w:r>
      <w:r w:rsidRPr="00847C5B">
        <w:rPr>
          <w:i/>
          <w:iCs/>
        </w:rPr>
        <w:t>a</w:t>
      </w:r>
      <w:r w:rsidRPr="00847C5B">
        <w:rPr>
          <w:vertAlign w:val="superscript"/>
        </w:rPr>
        <w:t>2</w:t>
      </w:r>
      <w:r w:rsidRPr="00847C5B">
        <w:rPr>
          <w:i/>
          <w:iCs/>
        </w:rPr>
        <w:t>b</w:t>
      </w:r>
      <w:r w:rsidRPr="00847C5B">
        <w:rPr>
          <w:vertAlign w:val="superscript"/>
        </w:rPr>
        <w:t>2</w:t>
      </w:r>
      <w:r w:rsidRPr="00847C5B">
        <w:t xml:space="preserve"> – 24</w:t>
      </w:r>
      <w:r w:rsidRPr="00847C5B">
        <w:rPr>
          <w:i/>
          <w:iCs/>
        </w:rPr>
        <w:t>w</w:t>
      </w:r>
      <w:r w:rsidRPr="00847C5B">
        <w:rPr>
          <w:vertAlign w:val="superscript"/>
        </w:rPr>
        <w:t>2</w:t>
      </w:r>
    </w:p>
    <w:p w14:paraId="47969DD0" w14:textId="37BAE0CB" w:rsidR="00823D9E" w:rsidRPr="00847C5B" w:rsidRDefault="00823D9E" w:rsidP="00823D9E">
      <w:pPr>
        <w:pStyle w:val="Pquestiontextmainstem"/>
      </w:pPr>
      <w:r w:rsidRPr="00847C5B">
        <w:t>= 6(</w:t>
      </w:r>
      <w:r w:rsidRPr="00847C5B">
        <w:rPr>
          <w:i/>
        </w:rPr>
        <w:t>a</w:t>
      </w:r>
      <w:r w:rsidRPr="00847C5B">
        <w:rPr>
          <w:vertAlign w:val="superscript"/>
        </w:rPr>
        <w:t>2</w:t>
      </w:r>
      <w:r w:rsidRPr="00847C5B">
        <w:rPr>
          <w:i/>
        </w:rPr>
        <w:t>b</w:t>
      </w:r>
      <w:r w:rsidRPr="00847C5B">
        <w:rPr>
          <w:vertAlign w:val="superscript"/>
        </w:rPr>
        <w:t>2</w:t>
      </w:r>
      <w:r w:rsidRPr="00847C5B">
        <w:t xml:space="preserve"> </w:t>
      </w:r>
      <w:r w:rsidRPr="00847C5B">
        <w:sym w:font="Symbol" w:char="F02D"/>
      </w:r>
      <w:r w:rsidRPr="00847C5B">
        <w:t xml:space="preserve"> </w:t>
      </w:r>
      <w:r w:rsidR="004862C0">
        <w:t>__</w:t>
      </w:r>
      <w:r w:rsidRPr="00847C5B">
        <w:rPr>
          <w:i/>
        </w:rPr>
        <w:t>w</w:t>
      </w:r>
      <w:r w:rsidRPr="00847C5B">
        <w:rPr>
          <w:vertAlign w:val="superscript"/>
        </w:rPr>
        <w:t>2</w:t>
      </w:r>
      <w:r w:rsidRPr="00847C5B">
        <w:t>)</w:t>
      </w:r>
    </w:p>
    <w:p w14:paraId="7830FF0A" w14:textId="4B8746F4" w:rsidR="00823D9E" w:rsidRPr="00847C5B" w:rsidRDefault="00823D9E" w:rsidP="00823D9E">
      <w:pPr>
        <w:pStyle w:val="Pquestiontextmainstem"/>
      </w:pPr>
      <w:r w:rsidRPr="00847C5B">
        <w:t>= 6((</w:t>
      </w:r>
      <w:r w:rsidR="00A108BF">
        <w:rPr>
          <w:i/>
        </w:rPr>
        <w:t>__</w:t>
      </w:r>
      <w:r w:rsidRPr="00847C5B">
        <w:t>)</w:t>
      </w:r>
      <w:r w:rsidR="00A108BF" w:rsidRPr="00A108BF">
        <w:rPr>
          <w:vertAlign w:val="superscript"/>
        </w:rPr>
        <w:t>2</w:t>
      </w:r>
      <w:r w:rsidRPr="00847C5B">
        <w:t xml:space="preserve"> </w:t>
      </w:r>
      <w:r w:rsidRPr="00847C5B">
        <w:sym w:font="Symbol" w:char="F02D"/>
      </w:r>
      <w:r w:rsidRPr="00847C5B">
        <w:t xml:space="preserve"> (</w:t>
      </w:r>
      <w:r w:rsidR="00A108BF">
        <w:t>__</w:t>
      </w:r>
      <w:r w:rsidRPr="00847C5B">
        <w:rPr>
          <w:i/>
        </w:rPr>
        <w:t>w</w:t>
      </w:r>
      <w:r w:rsidRPr="00847C5B">
        <w:t>)</w:t>
      </w:r>
      <w:r w:rsidRPr="00847C5B">
        <w:rPr>
          <w:vertAlign w:val="superscript"/>
        </w:rPr>
        <w:t xml:space="preserve">2 </w:t>
      </w:r>
      <w:r w:rsidRPr="00847C5B">
        <w:t>)</w:t>
      </w:r>
    </w:p>
    <w:p w14:paraId="112EA1EB" w14:textId="58BE89BC" w:rsidR="00A5012F" w:rsidRPr="00DE5E03" w:rsidRDefault="00823D9E" w:rsidP="003E5A07">
      <w:pPr>
        <w:pStyle w:val="Pquestiontextmainstem"/>
      </w:pPr>
      <w:r w:rsidRPr="00847C5B">
        <w:t>= 6(</w:t>
      </w:r>
      <w:r w:rsidRPr="00847C5B">
        <w:rPr>
          <w:i/>
        </w:rPr>
        <w:t>ab</w:t>
      </w:r>
      <w:r w:rsidRPr="00847C5B">
        <w:t xml:space="preserve">  </w:t>
      </w:r>
      <w:r w:rsidRPr="00847C5B">
        <w:sym w:font="Symbol" w:char="F02D"/>
      </w:r>
      <w:r w:rsidRPr="00847C5B">
        <w:t xml:space="preserve"> </w:t>
      </w:r>
      <w:r w:rsidR="00A108BF">
        <w:t>__</w:t>
      </w:r>
      <w:r w:rsidRPr="00847C5B">
        <w:rPr>
          <w:i/>
        </w:rPr>
        <w:t>w</w:t>
      </w:r>
      <w:r w:rsidRPr="00847C5B">
        <w:t>)(</w:t>
      </w:r>
      <w:r w:rsidRPr="00847C5B">
        <w:rPr>
          <w:i/>
        </w:rPr>
        <w:t>ab</w:t>
      </w:r>
      <w:r w:rsidRPr="00847C5B">
        <w:t xml:space="preserve"> + </w:t>
      </w:r>
      <w:r w:rsidR="00A108BF">
        <w:t>__</w:t>
      </w:r>
      <w:r w:rsidRPr="00847C5B">
        <w:rPr>
          <w:i/>
        </w:rPr>
        <w:t>w</w:t>
      </w:r>
      <w:r w:rsidRPr="00847C5B">
        <w:t>)</w:t>
      </w:r>
    </w:p>
    <w:p w14:paraId="45067509" w14:textId="1C4BB5EB" w:rsidR="00A42242" w:rsidRDefault="00A42242" w:rsidP="00A42242">
      <w:pPr>
        <w:pStyle w:val="Pquestionheadingsx"/>
      </w:pPr>
      <w:r w:rsidRPr="00DF7F34">
        <w:t xml:space="preserve">Question </w:t>
      </w:r>
      <w:r w:rsidR="00B76A84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23C4AABF" w14:textId="77777777" w:rsidR="00A42242" w:rsidRPr="00DE5E03" w:rsidRDefault="00A42242" w:rsidP="003E5A07">
      <w:pPr>
        <w:pStyle w:val="Pquestiontextmainstem"/>
      </w:pPr>
      <w:r w:rsidRPr="00DE5E03">
        <w:t xml:space="preserve">By first factorising the numerator, simplify </w:t>
      </w:r>
      <w:r w:rsidR="00EC1AD5" w:rsidRPr="00583E34">
        <w:rPr>
          <w:color w:val="000000"/>
          <w:position w:val="-24"/>
          <w:sz w:val="20"/>
          <w:szCs w:val="20"/>
        </w:rPr>
        <w:object w:dxaOrig="1100" w:dyaOrig="660" w14:anchorId="04F391BD">
          <v:shape id="_x0000_i1057" type="#_x0000_t75" style="width:54.75pt;height:33pt" o:ole="">
            <v:imagedata r:id="rId77" o:title=""/>
          </v:shape>
          <o:OLEObject Type="Embed" ProgID="Equation.DSMT4" ShapeID="_x0000_i1057" DrawAspect="Content" ObjectID="_1538851301" r:id="rId78"/>
        </w:object>
      </w:r>
      <w:r w:rsidRPr="00DE5E03">
        <w:t>.</w:t>
      </w:r>
    </w:p>
    <w:p w14:paraId="5C8B76CD" w14:textId="77777777" w:rsidR="00A42242" w:rsidRPr="00DE5E03" w:rsidRDefault="00A42242" w:rsidP="003E5A07">
      <w:pPr>
        <w:pStyle w:val="Pquestiontextmainstem"/>
      </w:pPr>
    </w:p>
    <w:p w14:paraId="6D59746E" w14:textId="77777777" w:rsidR="00A42242" w:rsidRPr="00DE5E03" w:rsidRDefault="00A42242" w:rsidP="003E5A07">
      <w:pPr>
        <w:pStyle w:val="Pquestiontextmainstem"/>
      </w:pPr>
    </w:p>
    <w:p w14:paraId="1BD497A0" w14:textId="3EF63A6B" w:rsidR="00A42242" w:rsidRDefault="00A42242" w:rsidP="00A42242">
      <w:pPr>
        <w:pStyle w:val="Pquestionheadingsx"/>
      </w:pPr>
      <w:r w:rsidRPr="00DF7F34">
        <w:t xml:space="preserve">Question </w:t>
      </w:r>
      <w:r w:rsidR="00B76A84"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6F5DDF31" w14:textId="1DFF4F6C" w:rsidR="00A42242" w:rsidRPr="00DE5E03" w:rsidRDefault="00A42242" w:rsidP="003E5A07">
      <w:pPr>
        <w:pStyle w:val="Pquestiontextmainstem"/>
      </w:pPr>
      <w:r w:rsidRPr="00DE5E03">
        <w:t xml:space="preserve">Simplify </w:t>
      </w:r>
      <w:r w:rsidR="00EC1AD5" w:rsidRPr="00847C5B">
        <w:rPr>
          <w:color w:val="000000"/>
          <w:position w:val="-24"/>
          <w:sz w:val="20"/>
          <w:szCs w:val="20"/>
        </w:rPr>
        <w:object w:dxaOrig="1240" w:dyaOrig="620" w14:anchorId="0F2AB457">
          <v:shape id="_x0000_i1058" type="#_x0000_t75" style="width:62.25pt;height:30.75pt" o:ole="">
            <v:imagedata r:id="rId79" o:title=""/>
          </v:shape>
          <o:OLEObject Type="Embed" ProgID="Equation.3" ShapeID="_x0000_i1058" DrawAspect="Content" ObjectID="_1538851302" r:id="rId80"/>
        </w:object>
      </w:r>
      <w:r w:rsidR="00EC1AD5">
        <w:rPr>
          <w:color w:val="000000"/>
          <w:sz w:val="20"/>
          <w:szCs w:val="20"/>
        </w:rPr>
        <w:t xml:space="preserve"> </w:t>
      </w:r>
      <w:r w:rsidRPr="00DE5E03">
        <w:t>by writing the expression with a common denominator.</w:t>
      </w:r>
    </w:p>
    <w:p w14:paraId="7F485F1F" w14:textId="77777777" w:rsidR="00A42242" w:rsidRPr="00DE5E03" w:rsidRDefault="00A42242" w:rsidP="003E5A07">
      <w:pPr>
        <w:pStyle w:val="Pquestiontextmainstem"/>
      </w:pPr>
    </w:p>
    <w:p w14:paraId="4CB93D76" w14:textId="77777777" w:rsidR="00B83DE0" w:rsidRPr="00DE5E03" w:rsidRDefault="00B83DE0" w:rsidP="003E5A07">
      <w:pPr>
        <w:pStyle w:val="Pquestiontextmainstem"/>
      </w:pPr>
    </w:p>
    <w:p w14:paraId="7977B96C" w14:textId="77777777" w:rsidR="00B83DE0" w:rsidRDefault="00B83DE0" w:rsidP="003E5A07">
      <w:pPr>
        <w:pStyle w:val="Pquestiontextmainstem"/>
      </w:pPr>
    </w:p>
    <w:p w14:paraId="6D146A64" w14:textId="77777777" w:rsidR="00A108BF" w:rsidRDefault="00A108BF" w:rsidP="003E5A07">
      <w:pPr>
        <w:pStyle w:val="Pquestiontextmainstem"/>
      </w:pPr>
    </w:p>
    <w:p w14:paraId="43427D8E" w14:textId="77777777" w:rsidR="00A108BF" w:rsidRDefault="00A108BF" w:rsidP="003E5A07">
      <w:pPr>
        <w:pStyle w:val="Pquestiontextmainstem"/>
      </w:pPr>
    </w:p>
    <w:p w14:paraId="68D79AE8" w14:textId="77777777" w:rsidR="00A108BF" w:rsidRPr="00DE5E03" w:rsidRDefault="00A108BF" w:rsidP="003E5A07">
      <w:pPr>
        <w:pStyle w:val="Pquestiontextmainstem"/>
      </w:pPr>
    </w:p>
    <w:p w14:paraId="0111511C" w14:textId="589A3183" w:rsidR="00B83DE0" w:rsidRPr="00A5012F" w:rsidRDefault="00A42242" w:rsidP="003E5A07">
      <w:pPr>
        <w:pStyle w:val="Psectionresults"/>
      </w:pPr>
      <w:r w:rsidRPr="00A42242">
        <w:t>Short answer total:_________/</w:t>
      </w:r>
      <w:r w:rsidR="00EC0C21">
        <w:t>34</w:t>
      </w:r>
    </w:p>
    <w:p w14:paraId="10614FCE" w14:textId="77777777" w:rsidR="00A42242" w:rsidRPr="00DE5E03" w:rsidRDefault="00A42242" w:rsidP="00A42242">
      <w:pPr>
        <w:pStyle w:val="Psectionheading"/>
      </w:pPr>
      <w:r w:rsidRPr="00DE5E03">
        <w:lastRenderedPageBreak/>
        <w:t>Extended answer section</w:t>
      </w:r>
    </w:p>
    <w:p w14:paraId="003F40E5" w14:textId="3186A755" w:rsidR="00A42242" w:rsidRDefault="00A42242" w:rsidP="00A42242">
      <w:pPr>
        <w:pStyle w:val="Pquestionheadingsx"/>
      </w:pPr>
      <w:r w:rsidRPr="00DF7F34">
        <w:t xml:space="preserve">Question </w:t>
      </w:r>
      <w:r w:rsidR="00B76A84">
        <w:t>21</w:t>
      </w:r>
      <w:r w:rsidRPr="00DF7F34">
        <w:tab/>
      </w:r>
      <w:r w:rsidR="00BE538A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</w:t>
      </w:r>
      <w:r w:rsidRPr="00DF7F34">
        <w:t>]</w:t>
      </w:r>
    </w:p>
    <w:p w14:paraId="15A952DE" w14:textId="7D1F467E" w:rsidR="00A42242" w:rsidRPr="00DE5E03" w:rsidRDefault="00A42242" w:rsidP="003E5A07">
      <w:pPr>
        <w:pStyle w:val="Pquestiontextmainstem"/>
      </w:pPr>
      <w:r w:rsidRPr="00DE5E03">
        <w:t xml:space="preserve">Let </w:t>
      </w:r>
      <w:r w:rsidRPr="00A5012F">
        <w:rPr>
          <w:rStyle w:val="Cmathsexpressions"/>
        </w:rPr>
        <w:t>a</w:t>
      </w:r>
      <w:r w:rsidRPr="00DE5E03">
        <w:t xml:space="preserve"> and </w:t>
      </w:r>
      <w:r w:rsidR="00EC1AD5" w:rsidRPr="00C66F3E">
        <w:rPr>
          <w:rStyle w:val="Cmathsexpressions"/>
        </w:rPr>
        <w:t>b</w:t>
      </w:r>
      <w:r w:rsidRPr="00C66F3E">
        <w:t xml:space="preserve"> be t</w:t>
      </w:r>
      <w:r w:rsidR="00A108BF">
        <w:t>wo</w:t>
      </w:r>
      <w:r w:rsidRPr="00C66F3E">
        <w:t xml:space="preserve"> numbers with </w:t>
      </w:r>
      <w:r w:rsidR="00EC1AD5" w:rsidRPr="00C66F3E">
        <w:rPr>
          <w:color w:val="000000"/>
          <w:position w:val="-24"/>
          <w:sz w:val="20"/>
          <w:szCs w:val="20"/>
        </w:rPr>
        <w:object w:dxaOrig="1200" w:dyaOrig="620" w14:anchorId="74551551">
          <v:shape id="_x0000_i1059" type="#_x0000_t75" style="width:60pt;height:30.75pt" o:ole="">
            <v:imagedata r:id="rId81" o:title=""/>
          </v:shape>
          <o:OLEObject Type="Embed" ProgID="Equation.3" ShapeID="_x0000_i1059" DrawAspect="Content" ObjectID="_1538851303" r:id="rId82"/>
        </w:object>
      </w:r>
    </w:p>
    <w:p w14:paraId="1BDCDD4A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a)</w:t>
      </w:r>
      <w:r w:rsidR="00474B75">
        <w:tab/>
      </w:r>
      <w:r w:rsidRPr="00DE5E03">
        <w:t xml:space="preserve">Express </w:t>
      </w:r>
      <w:r w:rsidRPr="00A5012F">
        <w:rPr>
          <w:rStyle w:val="Cmathsexpressions"/>
        </w:rPr>
        <w:t>b</w:t>
      </w:r>
      <w:r w:rsidR="00EC1AD5">
        <w:t xml:space="preserve"> </w:t>
      </w:r>
      <w:r w:rsidRPr="00DE5E03">
        <w:t xml:space="preserve">in terms of </w:t>
      </w:r>
      <w:r w:rsidRPr="00A5012F">
        <w:rPr>
          <w:rStyle w:val="Cmathsexpressions"/>
        </w:rPr>
        <w:t>a</w:t>
      </w:r>
      <w:r w:rsidRPr="00DE5E03">
        <w:t>.</w:t>
      </w:r>
    </w:p>
    <w:p w14:paraId="032226CA" w14:textId="77777777" w:rsidR="00A42242" w:rsidRPr="00DE5E03" w:rsidRDefault="00A42242" w:rsidP="003E5A07">
      <w:pPr>
        <w:pStyle w:val="Pquestiontextpartsa"/>
      </w:pPr>
    </w:p>
    <w:p w14:paraId="5E52B04C" w14:textId="77777777" w:rsidR="00A42242" w:rsidRPr="00DE5E03" w:rsidRDefault="00A42242" w:rsidP="003E5A07">
      <w:pPr>
        <w:pStyle w:val="Pquestiontextpartsa"/>
      </w:pPr>
    </w:p>
    <w:p w14:paraId="2542317F" w14:textId="77777777" w:rsidR="00A42242" w:rsidRPr="00DE5E03" w:rsidRDefault="00A42242" w:rsidP="003E5A07">
      <w:pPr>
        <w:pStyle w:val="Pquestiontextpartsa"/>
      </w:pPr>
    </w:p>
    <w:p w14:paraId="77719F76" w14:textId="2973FDE8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b)</w:t>
      </w:r>
      <w:r w:rsidR="00474B75">
        <w:tab/>
      </w:r>
      <w:r w:rsidRPr="00DE5E03">
        <w:t>Write the product of the t</w:t>
      </w:r>
      <w:r w:rsidR="00A108BF">
        <w:t>wo</w:t>
      </w:r>
      <w:r w:rsidRPr="00DE5E03">
        <w:t xml:space="preserve"> numbers in terms of </w:t>
      </w:r>
      <w:r w:rsidRPr="00A5012F">
        <w:rPr>
          <w:rStyle w:val="Cmathsexpressions"/>
        </w:rPr>
        <w:t>a</w:t>
      </w:r>
      <w:r w:rsidRPr="00DE5E03">
        <w:t>.</w:t>
      </w:r>
    </w:p>
    <w:p w14:paraId="5CFF7943" w14:textId="77777777" w:rsidR="00A42242" w:rsidRPr="00DE5E03" w:rsidRDefault="00A42242" w:rsidP="003E5A07">
      <w:pPr>
        <w:pStyle w:val="Pquestiontextpartsa"/>
      </w:pPr>
    </w:p>
    <w:p w14:paraId="4003034F" w14:textId="77777777" w:rsidR="00A42242" w:rsidRPr="00DE5E03" w:rsidRDefault="00A42242" w:rsidP="003E5A07">
      <w:pPr>
        <w:pStyle w:val="Pquestiontextpartsa"/>
      </w:pPr>
    </w:p>
    <w:p w14:paraId="4EA2C105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c)</w:t>
      </w:r>
      <w:r w:rsidR="00474B75">
        <w:tab/>
      </w:r>
      <w:r w:rsidRPr="00DE5E03">
        <w:t xml:space="preserve">Expand and simplify the expression in </w:t>
      </w:r>
      <w:r w:rsidRPr="00001781">
        <w:rPr>
          <w:rStyle w:val="Cquestionpartlabelbold"/>
        </w:rPr>
        <w:t>(b)</w:t>
      </w:r>
      <w:r w:rsidRPr="00DE5E03">
        <w:t>.</w:t>
      </w:r>
    </w:p>
    <w:p w14:paraId="5B0DAFA7" w14:textId="77777777" w:rsidR="001C272B" w:rsidRPr="00DE5E03" w:rsidRDefault="001C272B" w:rsidP="003E5A07">
      <w:pPr>
        <w:pStyle w:val="Pquestiontextpartsa"/>
      </w:pPr>
    </w:p>
    <w:p w14:paraId="37188B43" w14:textId="77777777" w:rsidR="00A42242" w:rsidRPr="00DE5E03" w:rsidRDefault="00A42242" w:rsidP="003E5A07">
      <w:pPr>
        <w:pStyle w:val="Pquestiontextpartsa"/>
      </w:pPr>
    </w:p>
    <w:p w14:paraId="43A34AE7" w14:textId="68124BAD" w:rsidR="00A42242" w:rsidRDefault="00A42242" w:rsidP="00A42242">
      <w:pPr>
        <w:pStyle w:val="Pquestionheadingsx"/>
      </w:pPr>
      <w:r w:rsidRPr="00DF7F34">
        <w:t xml:space="preserve">Question </w:t>
      </w:r>
      <w:r w:rsidR="00B76A84">
        <w:t>22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A108BF">
        <w:t xml:space="preserve">3.5, </w:t>
      </w:r>
      <w:r>
        <w:t>3</w:t>
      </w:r>
      <w:r w:rsidRPr="00DF7F34">
        <w:t>.</w:t>
      </w:r>
      <w:r w:rsidR="00A108BF">
        <w:t>6</w:t>
      </w:r>
      <w:r w:rsidRPr="00DF7F34">
        <w:t>]</w:t>
      </w:r>
    </w:p>
    <w:p w14:paraId="6A7D5748" w14:textId="436DA0BD" w:rsidR="00A42242" w:rsidRPr="00C66F3E" w:rsidRDefault="00A42242" w:rsidP="003E5A07">
      <w:pPr>
        <w:pStyle w:val="Pquestiontextpartsa"/>
      </w:pPr>
      <w:r w:rsidRPr="00C66F3E">
        <w:rPr>
          <w:rStyle w:val="Cquestionpartlabelbold"/>
        </w:rPr>
        <w:t>(a)</w:t>
      </w:r>
      <w:r w:rsidR="00474B75" w:rsidRPr="00C66F3E">
        <w:tab/>
      </w:r>
      <w:r w:rsidRPr="00C66F3E">
        <w:t>Factorise</w:t>
      </w:r>
      <w:r w:rsidR="00752AF7" w:rsidRPr="00C66F3E">
        <w:rPr>
          <w:position w:val="-6"/>
          <w:sz w:val="20"/>
          <w:szCs w:val="20"/>
        </w:rPr>
        <w:object w:dxaOrig="1320" w:dyaOrig="320" w14:anchorId="33EA6D3E">
          <v:shape id="_x0000_i1060" type="#_x0000_t75" style="width:66pt;height:15.75pt" o:ole="">
            <v:imagedata r:id="rId83" o:title=""/>
          </v:shape>
          <o:OLEObject Type="Embed" ProgID="Equation.3" ShapeID="_x0000_i1060" DrawAspect="Content" ObjectID="_1538851304" r:id="rId84"/>
        </w:object>
      </w:r>
      <w:r w:rsidRPr="00C66F3E">
        <w:t xml:space="preserve"> using the cross method.</w:t>
      </w:r>
    </w:p>
    <w:p w14:paraId="658A5D6A" w14:textId="77777777" w:rsidR="00A42242" w:rsidRPr="00C66F3E" w:rsidRDefault="00A42242" w:rsidP="003E5A07">
      <w:pPr>
        <w:pStyle w:val="Pquestiontextpartsa"/>
      </w:pPr>
    </w:p>
    <w:p w14:paraId="082E99CE" w14:textId="77777777" w:rsidR="00A42242" w:rsidRPr="00C66F3E" w:rsidRDefault="00A42242" w:rsidP="003E5A07">
      <w:pPr>
        <w:pStyle w:val="Pquestiontextpartsa"/>
      </w:pPr>
    </w:p>
    <w:p w14:paraId="7ECF35B2" w14:textId="77777777" w:rsidR="00A42242" w:rsidRPr="00C66F3E" w:rsidRDefault="00A42242" w:rsidP="003E5A07">
      <w:pPr>
        <w:pStyle w:val="Pquestiontextpartsa"/>
      </w:pPr>
    </w:p>
    <w:p w14:paraId="6E4BE0E7" w14:textId="77777777" w:rsidR="00A42242" w:rsidRPr="00C66F3E" w:rsidRDefault="00A42242" w:rsidP="003E5A07">
      <w:pPr>
        <w:pStyle w:val="Pquestiontextpartsa"/>
      </w:pPr>
    </w:p>
    <w:p w14:paraId="6FFFE5D7" w14:textId="459C1291" w:rsidR="00A42242" w:rsidRPr="00C66F3E" w:rsidRDefault="00A42242" w:rsidP="003E5A07">
      <w:pPr>
        <w:pStyle w:val="Pquestiontextpartsa"/>
      </w:pPr>
      <w:r w:rsidRPr="00C66F3E">
        <w:rPr>
          <w:rStyle w:val="Cquestionpartlabelbold"/>
        </w:rPr>
        <w:t>(b)</w:t>
      </w:r>
      <w:r w:rsidR="00474B75" w:rsidRPr="00C66F3E">
        <w:tab/>
      </w:r>
      <w:r w:rsidRPr="00C66F3E">
        <w:t xml:space="preserve">Write </w:t>
      </w:r>
      <w:r w:rsidR="00752AF7" w:rsidRPr="00C66F3E">
        <w:rPr>
          <w:position w:val="-6"/>
          <w:sz w:val="20"/>
          <w:szCs w:val="20"/>
        </w:rPr>
        <w:object w:dxaOrig="520" w:dyaOrig="320" w14:anchorId="2AA2B9D8">
          <v:shape id="_x0000_i1061" type="#_x0000_t75" style="width:26.25pt;height:15.75pt" o:ole="">
            <v:imagedata r:id="rId85" o:title=""/>
          </v:shape>
          <o:OLEObject Type="Embed" ProgID="Equation.3" ShapeID="_x0000_i1061" DrawAspect="Content" ObjectID="_1538851305" r:id="rId86"/>
        </w:object>
      </w:r>
      <w:r w:rsidRPr="00C66F3E">
        <w:t>in the form (___)</w:t>
      </w:r>
      <w:r w:rsidRPr="00C66F3E">
        <w:rPr>
          <w:rStyle w:val="Csuperscript"/>
        </w:rPr>
        <w:t>2</w:t>
      </w:r>
      <w:r w:rsidRPr="00C66F3E">
        <w:t>.</w:t>
      </w:r>
    </w:p>
    <w:p w14:paraId="472166E9" w14:textId="77777777" w:rsidR="00A42242" w:rsidRPr="00C66F3E" w:rsidRDefault="00A42242" w:rsidP="003E5A07">
      <w:pPr>
        <w:pStyle w:val="Pquestiontextpartsa"/>
      </w:pPr>
    </w:p>
    <w:p w14:paraId="6775D195" w14:textId="77777777" w:rsidR="00A42242" w:rsidRPr="00C66F3E" w:rsidRDefault="00A42242" w:rsidP="003E5A07">
      <w:pPr>
        <w:pStyle w:val="Pquestiontextpartsa"/>
      </w:pPr>
    </w:p>
    <w:p w14:paraId="0C8B7598" w14:textId="0024D7C4" w:rsidR="00A42242" w:rsidRPr="00DE5E03" w:rsidRDefault="00A42242" w:rsidP="003E5A07">
      <w:pPr>
        <w:pStyle w:val="Pquestiontextpartsa"/>
      </w:pPr>
      <w:r w:rsidRPr="00C66F3E">
        <w:rPr>
          <w:rStyle w:val="Cquestionpartlabelbold"/>
        </w:rPr>
        <w:t>(c)</w:t>
      </w:r>
      <w:r w:rsidR="00474B75" w:rsidRPr="00C66F3E">
        <w:rPr>
          <w:rStyle w:val="Cquestionpartlabelbold"/>
        </w:rPr>
        <w:tab/>
      </w:r>
      <w:r w:rsidRPr="00C66F3E">
        <w:t xml:space="preserve">Hence factorise </w:t>
      </w:r>
      <w:r w:rsidR="00752AF7" w:rsidRPr="00C66F3E">
        <w:rPr>
          <w:position w:val="-6"/>
          <w:sz w:val="20"/>
          <w:szCs w:val="20"/>
        </w:rPr>
        <w:object w:dxaOrig="1980" w:dyaOrig="320" w14:anchorId="207CB7E1">
          <v:shape id="_x0000_i1062" type="#_x0000_t75" style="width:99.75pt;height:15.75pt" o:ole="">
            <v:imagedata r:id="rId87" o:title=""/>
          </v:shape>
          <o:OLEObject Type="Embed" ProgID="Equation.3" ShapeID="_x0000_i1062" DrawAspect="Content" ObjectID="_1538851306" r:id="rId88"/>
        </w:object>
      </w:r>
      <w:r w:rsidR="00752AF7" w:rsidRPr="00C66F3E">
        <w:rPr>
          <w:sz w:val="20"/>
          <w:szCs w:val="20"/>
        </w:rPr>
        <w:t>.</w:t>
      </w:r>
    </w:p>
    <w:p w14:paraId="5D2AF181" w14:textId="77777777" w:rsidR="00A42242" w:rsidRDefault="00A42242" w:rsidP="003E5A07">
      <w:pPr>
        <w:pStyle w:val="Pquestiontextpartsa"/>
      </w:pPr>
    </w:p>
    <w:p w14:paraId="537FBEEC" w14:textId="77777777" w:rsidR="00A42242" w:rsidRDefault="00A42242" w:rsidP="003E5A07">
      <w:pPr>
        <w:pStyle w:val="Pquestiontextpartsa"/>
      </w:pPr>
    </w:p>
    <w:p w14:paraId="66CC5480" w14:textId="77777777" w:rsidR="001C272B" w:rsidRDefault="001C272B" w:rsidP="003E5A07">
      <w:pPr>
        <w:pStyle w:val="Pquestiontextpartsa"/>
      </w:pPr>
    </w:p>
    <w:p w14:paraId="47D29A80" w14:textId="77777777" w:rsidR="00A42242" w:rsidRPr="00DE5E03" w:rsidRDefault="00A42242" w:rsidP="003E5A07">
      <w:pPr>
        <w:pStyle w:val="Pquestiontextpartsa"/>
      </w:pPr>
    </w:p>
    <w:p w14:paraId="757DFED5" w14:textId="00D89223" w:rsidR="00A42242" w:rsidRDefault="00A42242" w:rsidP="00A42242">
      <w:pPr>
        <w:pStyle w:val="Pquestionheadingsx"/>
      </w:pPr>
      <w:r w:rsidRPr="00DF7F34">
        <w:t xml:space="preserve">Question </w:t>
      </w:r>
      <w:r w:rsidR="00B76A84">
        <w:t>23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5</w:t>
      </w:r>
      <w:r w:rsidRPr="00DF7F34">
        <w:t>]</w:t>
      </w:r>
    </w:p>
    <w:p w14:paraId="7DA62584" w14:textId="3305C71E" w:rsidR="00A42242" w:rsidRPr="00E77E0D" w:rsidRDefault="00A42242" w:rsidP="003E5A07">
      <w:pPr>
        <w:pStyle w:val="Pquestiontextmainstem"/>
      </w:pPr>
      <w:r>
        <w:t>The height</w:t>
      </w:r>
      <w:r w:rsidRPr="00DE5E03">
        <w:t xml:space="preserve"> </w:t>
      </w:r>
      <w:r w:rsidRPr="00A5012F">
        <w:rPr>
          <w:rStyle w:val="Cmathsexpressions"/>
        </w:rPr>
        <w:t>h</w:t>
      </w:r>
      <w:r>
        <w:t xml:space="preserve"> m</w:t>
      </w:r>
      <w:r w:rsidRPr="00DE5E03">
        <w:t xml:space="preserve"> of </w:t>
      </w:r>
      <w:r>
        <w:t>a ball above the ground at time</w:t>
      </w:r>
      <w:r w:rsidRPr="00DE5E03">
        <w:t xml:space="preserve"> </w:t>
      </w:r>
      <w:r w:rsidRPr="00A5012F">
        <w:rPr>
          <w:rStyle w:val="Cmathsexpressions"/>
        </w:rPr>
        <w:t>t</w:t>
      </w:r>
      <w:r w:rsidRPr="00DE5E03">
        <w:t xml:space="preserve"> seconds after it has been thrown </w:t>
      </w:r>
      <w:r>
        <w:t xml:space="preserve">from a roof </w:t>
      </w:r>
      <w:r w:rsidRPr="00DE5E03">
        <w:t xml:space="preserve">is given by </w:t>
      </w:r>
      <w:r w:rsidR="00752AF7" w:rsidRPr="00E77E0D">
        <w:rPr>
          <w:color w:val="000000"/>
          <w:position w:val="-6"/>
          <w:sz w:val="20"/>
          <w:szCs w:val="20"/>
        </w:rPr>
        <w:object w:dxaOrig="1760" w:dyaOrig="340" w14:anchorId="52F2431E">
          <v:shape id="_x0000_i1063" type="#_x0000_t75" style="width:87.75pt;height:17.25pt" o:ole="">
            <v:imagedata r:id="rId89" o:title=""/>
          </v:shape>
          <o:OLEObject Type="Embed" ProgID="Equation.DSMT4" ShapeID="_x0000_i1063" DrawAspect="Content" ObjectID="_1538851307" r:id="rId90"/>
        </w:object>
      </w:r>
      <w:r w:rsidRPr="00E77E0D">
        <w:t>.</w:t>
      </w:r>
    </w:p>
    <w:p w14:paraId="69FA27C5" w14:textId="77777777" w:rsidR="00A42242" w:rsidRPr="00E77E0D" w:rsidRDefault="00A42242" w:rsidP="003E5A07">
      <w:pPr>
        <w:pStyle w:val="Pquestiontextpartsa"/>
      </w:pPr>
      <w:r w:rsidRPr="00E77E0D">
        <w:rPr>
          <w:rStyle w:val="Cquestionpartlabelbold"/>
        </w:rPr>
        <w:t>(a)</w:t>
      </w:r>
      <w:r w:rsidR="00474B75" w:rsidRPr="00E77E0D">
        <w:tab/>
      </w:r>
      <w:r w:rsidRPr="00E77E0D">
        <w:t xml:space="preserve">How high is the ball above the ground when it is first thrown (that is, when </w:t>
      </w:r>
      <w:r w:rsidRPr="00E77E0D">
        <w:rPr>
          <w:rStyle w:val="Cmathsexpressions"/>
        </w:rPr>
        <w:t>t</w:t>
      </w:r>
      <w:r w:rsidRPr="00E77E0D">
        <w:t xml:space="preserve"> = 0)?</w:t>
      </w:r>
    </w:p>
    <w:p w14:paraId="3CD4A348" w14:textId="77777777" w:rsidR="00A42242" w:rsidRPr="00E77E0D" w:rsidRDefault="00A42242" w:rsidP="003E5A07">
      <w:pPr>
        <w:pStyle w:val="Pquestiontextpartsa"/>
      </w:pPr>
    </w:p>
    <w:p w14:paraId="4488DE84" w14:textId="77777777" w:rsidR="00A42242" w:rsidRPr="00E77E0D" w:rsidRDefault="00A42242" w:rsidP="003E5A07">
      <w:pPr>
        <w:pStyle w:val="Pquestiontextpartsa"/>
      </w:pPr>
    </w:p>
    <w:p w14:paraId="51CD543B" w14:textId="77777777" w:rsidR="001C272B" w:rsidRDefault="001C272B" w:rsidP="003E5A07">
      <w:pPr>
        <w:pStyle w:val="Pquestiontextpartsa"/>
      </w:pPr>
    </w:p>
    <w:p w14:paraId="2EFF66C3" w14:textId="77777777" w:rsidR="00A108BF" w:rsidRPr="00E77E0D" w:rsidRDefault="00A108BF" w:rsidP="003E5A07">
      <w:pPr>
        <w:pStyle w:val="Pquestiontextpartsa"/>
      </w:pPr>
    </w:p>
    <w:p w14:paraId="4D2532F3" w14:textId="5A67A221" w:rsidR="00A42242" w:rsidRPr="00DE5E03" w:rsidRDefault="00A42242" w:rsidP="003E5A07">
      <w:pPr>
        <w:pStyle w:val="Pquestiontextpartsa"/>
      </w:pPr>
      <w:r w:rsidRPr="00E77E0D">
        <w:rPr>
          <w:rStyle w:val="Cquestionpartlabelbold"/>
        </w:rPr>
        <w:lastRenderedPageBreak/>
        <w:t>(b)</w:t>
      </w:r>
      <w:r w:rsidR="00474B75" w:rsidRPr="00E77E0D">
        <w:tab/>
      </w:r>
      <w:r w:rsidRPr="00E77E0D">
        <w:t xml:space="preserve">Factorise </w:t>
      </w:r>
      <w:r w:rsidR="00752AF7" w:rsidRPr="00E77E0D">
        <w:rPr>
          <w:color w:val="000000"/>
          <w:position w:val="-6"/>
          <w:sz w:val="20"/>
          <w:szCs w:val="20"/>
        </w:rPr>
        <w:object w:dxaOrig="1360" w:dyaOrig="340" w14:anchorId="610C67AD">
          <v:shape id="_x0000_i1064" type="#_x0000_t75" style="width:67.5pt;height:17.25pt" o:ole="">
            <v:imagedata r:id="rId91" o:title=""/>
          </v:shape>
          <o:OLEObject Type="Embed" ProgID="Equation.DSMT4" ShapeID="_x0000_i1064" DrawAspect="Content" ObjectID="_1538851308" r:id="rId92"/>
        </w:object>
      </w:r>
      <w:r w:rsidR="001C272B" w:rsidRPr="00E77E0D">
        <w:t>.</w:t>
      </w:r>
    </w:p>
    <w:p w14:paraId="2720741D" w14:textId="77777777" w:rsidR="00A42242" w:rsidRPr="00DE5E03" w:rsidRDefault="00A42242" w:rsidP="003E5A07">
      <w:pPr>
        <w:pStyle w:val="Pquestiontextpartsa"/>
      </w:pPr>
    </w:p>
    <w:p w14:paraId="23133C3A" w14:textId="77777777" w:rsidR="00A42242" w:rsidRPr="00DE5E03" w:rsidRDefault="00A42242" w:rsidP="003E5A07">
      <w:pPr>
        <w:pStyle w:val="Pquestiontextpartsa"/>
      </w:pPr>
    </w:p>
    <w:p w14:paraId="33FA3FAF" w14:textId="77777777" w:rsidR="00A42242" w:rsidRPr="00DE5E03" w:rsidRDefault="00A42242" w:rsidP="003E5A07">
      <w:pPr>
        <w:pStyle w:val="Pquestiontextpartsa"/>
      </w:pPr>
    </w:p>
    <w:p w14:paraId="2269E269" w14:textId="77777777" w:rsidR="00A42242" w:rsidRPr="00DE5E03" w:rsidRDefault="00A42242" w:rsidP="003E5A07">
      <w:pPr>
        <w:pStyle w:val="Pquestiontextpartsa"/>
      </w:pPr>
      <w:r w:rsidRPr="00001781">
        <w:rPr>
          <w:rStyle w:val="Cquestionpartlabelbold"/>
        </w:rPr>
        <w:t>(c)</w:t>
      </w:r>
      <w:r w:rsidR="00474B75">
        <w:tab/>
      </w:r>
      <w:r w:rsidRPr="00DE5E03">
        <w:t xml:space="preserve">State the time it takes for the ball to reach the ground (that is, what positive value of </w:t>
      </w:r>
      <w:r w:rsidRPr="00A5012F">
        <w:rPr>
          <w:rStyle w:val="Cmathsexpressions"/>
        </w:rPr>
        <w:t>t</w:t>
      </w:r>
      <w:r w:rsidRPr="00DE5E03">
        <w:t xml:space="preserve"> makes </w:t>
      </w:r>
      <w:r w:rsidRPr="00A5012F">
        <w:rPr>
          <w:rStyle w:val="Cmathsexpressions"/>
        </w:rPr>
        <w:t>h</w:t>
      </w:r>
      <w:r w:rsidRPr="00DE5E03">
        <w:t xml:space="preserve"> = 0?).</w:t>
      </w:r>
    </w:p>
    <w:p w14:paraId="7D98D74A" w14:textId="77777777" w:rsidR="00A42242" w:rsidRPr="00DE5E03" w:rsidRDefault="00A42242" w:rsidP="003E5A07">
      <w:pPr>
        <w:pStyle w:val="Pquestiontextpartsa"/>
      </w:pPr>
    </w:p>
    <w:p w14:paraId="6B883588" w14:textId="77777777" w:rsidR="00A42242" w:rsidRPr="00DE5E03" w:rsidRDefault="00A42242" w:rsidP="003E5A07">
      <w:pPr>
        <w:pStyle w:val="Pquestiontextpartsa"/>
        <w:rPr>
          <w:noProof/>
        </w:rPr>
      </w:pPr>
    </w:p>
    <w:p w14:paraId="637A81CA" w14:textId="13B633DE" w:rsidR="00A42242" w:rsidRDefault="00A42242" w:rsidP="00A42242">
      <w:pPr>
        <w:pStyle w:val="Pquestionheadingsx"/>
      </w:pPr>
      <w:r w:rsidRPr="00DF7F34">
        <w:t xml:space="preserve">Question </w:t>
      </w:r>
      <w:r w:rsidR="00B76A84">
        <w:t>2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, 3</w:t>
      </w:r>
      <w:r w:rsidRPr="00DF7F34">
        <w:t>.2]</w:t>
      </w:r>
    </w:p>
    <w:p w14:paraId="6DD20510" w14:textId="34D9237A" w:rsidR="001C272B" w:rsidRDefault="00A42242" w:rsidP="00A108BF">
      <w:pPr>
        <w:pStyle w:val="Pquestiontextmainstem"/>
      </w:pPr>
      <w:r w:rsidRPr="00DE5E03">
        <w:t xml:space="preserve">The diagram </w:t>
      </w:r>
      <w:r w:rsidR="00194AE6">
        <w:t xml:space="preserve">shows the floor plan of a room. </w:t>
      </w:r>
      <w:r w:rsidR="00194AE6" w:rsidRPr="00A108BF">
        <w:t>T</w:t>
      </w:r>
      <w:r w:rsidRPr="00A108BF">
        <w:t>he</w:t>
      </w:r>
      <w:r w:rsidRPr="00DE5E03">
        <w:t xml:space="preserve"> lengths are in metres.</w:t>
      </w:r>
    </w:p>
    <w:p w14:paraId="4518176F" w14:textId="77777777" w:rsidR="004C1003" w:rsidRDefault="004C1003" w:rsidP="00A108BF">
      <w:pPr>
        <w:pStyle w:val="Pquestiontextmainstem"/>
      </w:pPr>
    </w:p>
    <w:p w14:paraId="0932CB00" w14:textId="7CA28401" w:rsidR="004C1003" w:rsidRPr="00A676AA" w:rsidRDefault="004C1003" w:rsidP="00A108BF">
      <w:pPr>
        <w:pStyle w:val="Pquestiontextmainstem"/>
        <w:rPr>
          <w:rStyle w:val="Cquestionpartlabelbold"/>
          <w:b w:val="0"/>
        </w:rPr>
      </w:pPr>
      <w:r>
        <w:rPr>
          <w:noProof/>
        </w:rPr>
        <w:drawing>
          <wp:inline distT="0" distB="0" distL="0" distR="0" wp14:anchorId="01AF25BC" wp14:editId="37474B14">
            <wp:extent cx="1075690" cy="10147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SBT_01 ab.jpg"/>
                    <pic:cNvPicPr/>
                  </pic:nvPicPr>
                  <pic:blipFill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5690" cy="1014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9191F" w14:textId="77777777" w:rsidR="001C272B" w:rsidRPr="00DE5E03" w:rsidRDefault="001C272B" w:rsidP="001C272B">
      <w:pPr>
        <w:pStyle w:val="Pquestiontextpartsa"/>
        <w:rPr>
          <w:rFonts w:eastAsia="Calibri"/>
          <w:lang w:eastAsia="en-US"/>
        </w:rPr>
      </w:pPr>
      <w:r w:rsidRPr="00001781">
        <w:rPr>
          <w:rStyle w:val="Cquestionpartlabelbold"/>
          <w:rFonts w:eastAsia="Calibri"/>
        </w:rPr>
        <w:t>(a)</w:t>
      </w:r>
      <w:r>
        <w:rPr>
          <w:rFonts w:eastAsia="Calibri"/>
          <w:lang w:eastAsia="en-US"/>
        </w:rPr>
        <w:tab/>
      </w:r>
      <w:r w:rsidRPr="00DE5E03">
        <w:rPr>
          <w:rFonts w:eastAsia="Calibri"/>
          <w:lang w:eastAsia="en-US"/>
        </w:rPr>
        <w:t>Label each unlabelled side with expressions for their lengths.</w:t>
      </w:r>
    </w:p>
    <w:p w14:paraId="4F016DC6" w14:textId="77777777" w:rsidR="00A676AA" w:rsidRDefault="00A676AA" w:rsidP="003E5A07">
      <w:pPr>
        <w:pStyle w:val="Pquestiontextmainstem"/>
      </w:pPr>
    </w:p>
    <w:p w14:paraId="04DD28BD" w14:textId="77777777" w:rsidR="00A42242" w:rsidRPr="00DE5E03" w:rsidRDefault="00A42242" w:rsidP="003E5A07">
      <w:pPr>
        <w:pStyle w:val="Pquestiontextpartsa"/>
        <w:rPr>
          <w:rFonts w:eastAsia="Calibri"/>
          <w:lang w:eastAsia="en-US"/>
        </w:rPr>
      </w:pPr>
      <w:r w:rsidRPr="00001781">
        <w:rPr>
          <w:rStyle w:val="Cquestionpartlabelbold"/>
          <w:rFonts w:eastAsia="Calibri"/>
        </w:rPr>
        <w:t>(b)</w:t>
      </w:r>
      <w:r w:rsidR="00474B75">
        <w:rPr>
          <w:rFonts w:eastAsia="Calibri"/>
          <w:lang w:eastAsia="en-US"/>
        </w:rPr>
        <w:tab/>
      </w:r>
      <w:r w:rsidRPr="00DE5E03">
        <w:rPr>
          <w:rFonts w:eastAsia="Calibri"/>
          <w:lang w:eastAsia="en-US"/>
        </w:rPr>
        <w:t>Find an expression for the area of the carpet by adding two rectangular areas.  Write your answer in expanded form.</w:t>
      </w:r>
    </w:p>
    <w:p w14:paraId="33708C0A" w14:textId="77777777" w:rsidR="00A42242" w:rsidRDefault="00A42242" w:rsidP="003E5A07">
      <w:pPr>
        <w:pStyle w:val="Pquestiontextpartsa"/>
        <w:rPr>
          <w:rFonts w:eastAsia="Calibri"/>
          <w:lang w:eastAsia="en-US"/>
        </w:rPr>
      </w:pPr>
    </w:p>
    <w:p w14:paraId="7FB92A01" w14:textId="77777777" w:rsidR="00AA2BA3" w:rsidRDefault="00AA2BA3" w:rsidP="003E5A07">
      <w:pPr>
        <w:pStyle w:val="Pquestiontextpartsa"/>
        <w:rPr>
          <w:rFonts w:eastAsia="Calibri"/>
          <w:lang w:eastAsia="en-US"/>
        </w:rPr>
      </w:pPr>
    </w:p>
    <w:p w14:paraId="7D8D686A" w14:textId="77777777" w:rsidR="00474B75" w:rsidRPr="00DE5E03" w:rsidRDefault="00474B75" w:rsidP="003E5A07">
      <w:pPr>
        <w:pStyle w:val="Pquestiontextpartsa"/>
        <w:rPr>
          <w:rFonts w:eastAsia="Calibri"/>
          <w:lang w:eastAsia="en-US"/>
        </w:rPr>
      </w:pPr>
    </w:p>
    <w:p w14:paraId="34EB94AF" w14:textId="77777777" w:rsidR="001C272B" w:rsidRPr="00787D75" w:rsidRDefault="00A42242" w:rsidP="003E5A07">
      <w:pPr>
        <w:pStyle w:val="Pquestiontextpartsa"/>
        <w:rPr>
          <w:rStyle w:val="Cquestionpartlabelbold"/>
          <w:rFonts w:eastAsia="Calibri"/>
          <w:b w:val="0"/>
          <w:lang w:eastAsia="en-US"/>
        </w:rPr>
      </w:pPr>
      <w:r w:rsidRPr="00001781">
        <w:rPr>
          <w:rStyle w:val="Cquestionpartlabelbold"/>
          <w:rFonts w:eastAsia="Calibri"/>
        </w:rPr>
        <w:t>(c)</w:t>
      </w:r>
      <w:r w:rsidR="00474B75">
        <w:rPr>
          <w:rFonts w:eastAsia="Calibri"/>
          <w:lang w:eastAsia="en-US"/>
        </w:rPr>
        <w:tab/>
      </w:r>
      <w:r w:rsidRPr="00DE5E03">
        <w:rPr>
          <w:rFonts w:eastAsia="Calibri"/>
          <w:lang w:eastAsia="en-US"/>
        </w:rPr>
        <w:t xml:space="preserve">Find an expression for the area of the carpet by subtracting the area of </w:t>
      </w:r>
      <w:r w:rsidRPr="00A5012F">
        <w:rPr>
          <w:rStyle w:val="Cmathsexpressions"/>
          <w:rFonts w:eastAsia="Calibri"/>
        </w:rPr>
        <w:t>C</w:t>
      </w:r>
      <w:r w:rsidRPr="00DE5E03">
        <w:rPr>
          <w:rFonts w:eastAsia="Calibri"/>
          <w:lang w:eastAsia="en-US"/>
        </w:rPr>
        <w:t xml:space="preserve"> from the </w:t>
      </w:r>
      <w:r w:rsidR="00787D75">
        <w:rPr>
          <w:rFonts w:eastAsia="Calibri"/>
          <w:lang w:eastAsia="en-US"/>
        </w:rPr>
        <w:t xml:space="preserve">area of the large rectangle. </w:t>
      </w:r>
      <w:r w:rsidRPr="00DE5E03">
        <w:rPr>
          <w:rFonts w:eastAsia="Calibri"/>
          <w:lang w:eastAsia="en-US"/>
        </w:rPr>
        <w:t>Write your answer in expanded form.</w:t>
      </w:r>
    </w:p>
    <w:p w14:paraId="4CB3BFE3" w14:textId="457DF6BC" w:rsidR="00B83DE0" w:rsidRDefault="004C1003" w:rsidP="003E5A07">
      <w:pPr>
        <w:pStyle w:val="Pquestiontextpartsa"/>
      </w:pPr>
      <w:r>
        <w:tab/>
      </w:r>
      <w:r w:rsidR="00A108BF">
        <w:rPr>
          <w:rFonts w:cs="Arial"/>
          <w:noProof/>
          <w:sz w:val="22"/>
          <w:szCs w:val="22"/>
        </w:rPr>
        <w:drawing>
          <wp:inline distT="0" distB="0" distL="0" distR="0" wp14:anchorId="2F51C24B" wp14:editId="28B639CE">
            <wp:extent cx="1066800" cy="984504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SBT_01.jpg"/>
                    <pic:cNvPicPr/>
                  </pic:nvPicPr>
                  <pic:blipFill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84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4009F" w14:textId="77777777" w:rsidR="004C1003" w:rsidRDefault="004C1003" w:rsidP="003E5A07">
      <w:pPr>
        <w:pStyle w:val="Pquestiontextpartsa"/>
      </w:pPr>
    </w:p>
    <w:p w14:paraId="4E488583" w14:textId="77777777" w:rsidR="004C1003" w:rsidRPr="00DE5E03" w:rsidRDefault="004C1003" w:rsidP="003E5A07">
      <w:pPr>
        <w:pStyle w:val="Pquestiontextpartsa"/>
      </w:pPr>
    </w:p>
    <w:p w14:paraId="25C56031" w14:textId="2008061A" w:rsidR="009158B8" w:rsidRPr="00A42242" w:rsidRDefault="00A42242" w:rsidP="00A42242">
      <w:pPr>
        <w:pStyle w:val="Psectionresults"/>
      </w:pPr>
      <w:r w:rsidRPr="00A42242">
        <w:t>Extended answer total:_________/</w:t>
      </w:r>
      <w:r w:rsidR="00BE538A">
        <w:t>21</w:t>
      </w:r>
    </w:p>
    <w:p w14:paraId="5CCA0F6E" w14:textId="0A6A7AF2" w:rsidR="00001781" w:rsidRDefault="00B76A84" w:rsidP="004C1003">
      <w:pPr>
        <w:pStyle w:val="Psectionresults"/>
        <w:spacing w:before="240"/>
      </w:pPr>
      <w:r>
        <w:t>TOTAL test results: ___ / 63</w:t>
      </w:r>
    </w:p>
    <w:sectPr w:rsidR="00001781" w:rsidSect="00604622">
      <w:headerReference w:type="default" r:id="rId97"/>
      <w:footerReference w:type="default" r:id="rId98"/>
      <w:headerReference w:type="first" r:id="rId99"/>
      <w:footerReference w:type="first" r:id="rId100"/>
      <w:pgSz w:w="11906" w:h="16838" w:code="9"/>
      <w:pgMar w:top="1418" w:right="849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7353F1" w14:textId="77777777" w:rsidR="00170E9D" w:rsidRDefault="00170E9D">
      <w:r>
        <w:separator/>
      </w:r>
    </w:p>
  </w:endnote>
  <w:endnote w:type="continuationSeparator" w:id="0">
    <w:p w14:paraId="4B26ADBC" w14:textId="77777777" w:rsidR="00170E9D" w:rsidRDefault="00170E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4681CE" w14:textId="143130D6" w:rsidR="00E44F0E" w:rsidRPr="00E44F0E" w:rsidRDefault="00E44F0E" w:rsidP="00E44F0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C1003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691E91" w14:textId="77777777" w:rsidR="00C9685F" w:rsidRPr="00C9685F" w:rsidRDefault="00C9685F" w:rsidP="00C9685F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C100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B68F2E" w14:textId="77777777" w:rsidR="00170E9D" w:rsidRDefault="00170E9D">
      <w:r>
        <w:separator/>
      </w:r>
    </w:p>
  </w:footnote>
  <w:footnote w:type="continuationSeparator" w:id="0">
    <w:p w14:paraId="132D72B7" w14:textId="77777777" w:rsidR="00170E9D" w:rsidRDefault="00170E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112B4D" w14:textId="12B10E35" w:rsidR="00B83DE0" w:rsidRPr="004C1003" w:rsidRDefault="004C1003" w:rsidP="00546B97">
    <w:pPr>
      <w:pStyle w:val="Pheadertext"/>
    </w:pPr>
    <w:r w:rsidRPr="004C1003">
      <w:t>Pearson Mathematics</w:t>
    </w:r>
    <w:r w:rsidR="00B83DE0" w:rsidRPr="004C1003">
      <w:t xml:space="preserve"> 10</w:t>
    </w:r>
    <w:r w:rsidR="00B92462" w:rsidRPr="004C1003">
      <w:t xml:space="preserve">–10A </w:t>
    </w:r>
    <w:r w:rsidRPr="004C1003">
      <w:t xml:space="preserve">  </w:t>
    </w:r>
    <w:r w:rsidR="00546B97" w:rsidRPr="004C1003">
      <w:rPr>
        <w:bCs/>
      </w:rPr>
      <w:t>Algebra and quadratics, part 1</w:t>
    </w:r>
    <w:r w:rsidR="00B83DE0" w:rsidRPr="004C1003">
      <w:t xml:space="preserve"> </w:t>
    </w:r>
    <w:r w:rsidRPr="004C1003">
      <w:t xml:space="preserve">— </w:t>
    </w:r>
    <w:r w:rsidR="00B83DE0" w:rsidRPr="004C1003">
      <w:t xml:space="preserve">Test </w:t>
    </w:r>
    <w:r w:rsidR="001602F8" w:rsidRPr="004C1003">
      <w:t>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1EA9C8" w14:textId="12640729" w:rsidR="00546B97" w:rsidRPr="004C1003" w:rsidRDefault="004C1003" w:rsidP="00546B97">
    <w:pPr>
      <w:pStyle w:val="Pheadertext"/>
    </w:pPr>
    <w:r w:rsidRPr="004C1003">
      <w:t xml:space="preserve">Pearson Mathematics </w:t>
    </w:r>
    <w:r w:rsidR="00546B97" w:rsidRPr="004C1003">
      <w:t>10</w:t>
    </w:r>
    <w:r w:rsidR="00B92462" w:rsidRPr="004C1003">
      <w:t>–10A</w:t>
    </w:r>
    <w:r w:rsidR="00546B97" w:rsidRPr="004C1003">
      <w:tab/>
      <w:t>N</w:t>
    </w:r>
    <w:r w:rsidR="00C9685F" w:rsidRPr="004C1003">
      <w:t>ame: _______________________</w:t>
    </w:r>
    <w:r w:rsidR="00546B97" w:rsidRPr="004C1003">
      <w:t xml:space="preserve">__ </w:t>
    </w:r>
    <w:r w:rsidRPr="004C1003">
      <w:rPr>
        <w:bCs/>
      </w:rPr>
      <w:t>Algebra and quadratics, part 1</w:t>
    </w:r>
    <w:r w:rsidRPr="004C1003">
      <w:t xml:space="preserve"> </w:t>
    </w:r>
    <w:r w:rsidRPr="004C1003">
      <w:t xml:space="preserve">— </w:t>
    </w:r>
    <w:r w:rsidRPr="004C1003">
      <w:t>Test C</w:t>
    </w:r>
    <w:r w:rsidR="00546B97" w:rsidRPr="004C1003">
      <w:tab/>
      <w:t>Class: 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10A01C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487980"/>
    <w:multiLevelType w:val="hybridMultilevel"/>
    <w:tmpl w:val="F9329B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3"/>
  </w:num>
  <w:num w:numId="3">
    <w:abstractNumId w:val="17"/>
  </w:num>
  <w:num w:numId="4">
    <w:abstractNumId w:val="24"/>
  </w:num>
  <w:num w:numId="5">
    <w:abstractNumId w:val="2"/>
  </w:num>
  <w:num w:numId="6">
    <w:abstractNumId w:val="9"/>
  </w:num>
  <w:num w:numId="7">
    <w:abstractNumId w:val="13"/>
  </w:num>
  <w:num w:numId="8">
    <w:abstractNumId w:val="11"/>
  </w:num>
  <w:num w:numId="9">
    <w:abstractNumId w:val="6"/>
  </w:num>
  <w:num w:numId="10">
    <w:abstractNumId w:val="16"/>
  </w:num>
  <w:num w:numId="11">
    <w:abstractNumId w:val="18"/>
  </w:num>
  <w:num w:numId="12">
    <w:abstractNumId w:val="14"/>
  </w:num>
  <w:num w:numId="13">
    <w:abstractNumId w:val="7"/>
  </w:num>
  <w:num w:numId="14">
    <w:abstractNumId w:val="22"/>
  </w:num>
  <w:num w:numId="15">
    <w:abstractNumId w:val="20"/>
  </w:num>
  <w:num w:numId="16">
    <w:abstractNumId w:val="3"/>
  </w:num>
  <w:num w:numId="17">
    <w:abstractNumId w:val="4"/>
  </w:num>
  <w:num w:numId="18">
    <w:abstractNumId w:val="19"/>
  </w:num>
  <w:num w:numId="19">
    <w:abstractNumId w:val="21"/>
  </w:num>
  <w:num w:numId="20">
    <w:abstractNumId w:val="15"/>
  </w:num>
  <w:num w:numId="21">
    <w:abstractNumId w:val="8"/>
  </w:num>
  <w:num w:numId="22">
    <w:abstractNumId w:val="12"/>
  </w:num>
  <w:num w:numId="23">
    <w:abstractNumId w:val="25"/>
  </w:num>
  <w:num w:numId="24">
    <w:abstractNumId w:val="10"/>
  </w:num>
  <w:num w:numId="25">
    <w:abstractNumId w:val="1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614"/>
    <w:rsid w:val="00001781"/>
    <w:rsid w:val="0000178B"/>
    <w:rsid w:val="00003752"/>
    <w:rsid w:val="000224E3"/>
    <w:rsid w:val="00042C5B"/>
    <w:rsid w:val="00057341"/>
    <w:rsid w:val="000842E9"/>
    <w:rsid w:val="00131F56"/>
    <w:rsid w:val="001448F0"/>
    <w:rsid w:val="001449DD"/>
    <w:rsid w:val="001602F8"/>
    <w:rsid w:val="00170E9D"/>
    <w:rsid w:val="00175293"/>
    <w:rsid w:val="00194AE6"/>
    <w:rsid w:val="001C26C3"/>
    <w:rsid w:val="001C272B"/>
    <w:rsid w:val="001E3A54"/>
    <w:rsid w:val="001E5CE4"/>
    <w:rsid w:val="00202577"/>
    <w:rsid w:val="00224D7D"/>
    <w:rsid w:val="00260D34"/>
    <w:rsid w:val="00262914"/>
    <w:rsid w:val="00287A19"/>
    <w:rsid w:val="002A725A"/>
    <w:rsid w:val="002B2314"/>
    <w:rsid w:val="002E16A4"/>
    <w:rsid w:val="002F3CD3"/>
    <w:rsid w:val="003051B1"/>
    <w:rsid w:val="003472EC"/>
    <w:rsid w:val="00353EDB"/>
    <w:rsid w:val="00374E7A"/>
    <w:rsid w:val="003B446A"/>
    <w:rsid w:val="003D3599"/>
    <w:rsid w:val="003E5A07"/>
    <w:rsid w:val="004124D8"/>
    <w:rsid w:val="00474B75"/>
    <w:rsid w:val="00484298"/>
    <w:rsid w:val="004862C0"/>
    <w:rsid w:val="004C1003"/>
    <w:rsid w:val="004C239D"/>
    <w:rsid w:val="004E669D"/>
    <w:rsid w:val="004F0566"/>
    <w:rsid w:val="00546B97"/>
    <w:rsid w:val="00555AD1"/>
    <w:rsid w:val="00590388"/>
    <w:rsid w:val="005B5504"/>
    <w:rsid w:val="005E22AC"/>
    <w:rsid w:val="00604622"/>
    <w:rsid w:val="00676332"/>
    <w:rsid w:val="006802A4"/>
    <w:rsid w:val="00687732"/>
    <w:rsid w:val="006A6C14"/>
    <w:rsid w:val="006B0524"/>
    <w:rsid w:val="006C63B5"/>
    <w:rsid w:val="00701393"/>
    <w:rsid w:val="00752AF7"/>
    <w:rsid w:val="00761253"/>
    <w:rsid w:val="00787D75"/>
    <w:rsid w:val="007D2614"/>
    <w:rsid w:val="007D32F4"/>
    <w:rsid w:val="007E2261"/>
    <w:rsid w:val="00823D9E"/>
    <w:rsid w:val="008351BE"/>
    <w:rsid w:val="00841ACE"/>
    <w:rsid w:val="008437B0"/>
    <w:rsid w:val="00852158"/>
    <w:rsid w:val="00876650"/>
    <w:rsid w:val="008B5FDE"/>
    <w:rsid w:val="008C72A8"/>
    <w:rsid w:val="008D5592"/>
    <w:rsid w:val="00900AA0"/>
    <w:rsid w:val="00913349"/>
    <w:rsid w:val="009158B8"/>
    <w:rsid w:val="00932701"/>
    <w:rsid w:val="00933523"/>
    <w:rsid w:val="00951AD6"/>
    <w:rsid w:val="00960546"/>
    <w:rsid w:val="009C74C5"/>
    <w:rsid w:val="009D23EC"/>
    <w:rsid w:val="009D7B45"/>
    <w:rsid w:val="009F3505"/>
    <w:rsid w:val="009F7FBA"/>
    <w:rsid w:val="00A02D8E"/>
    <w:rsid w:val="00A108BF"/>
    <w:rsid w:val="00A11BAD"/>
    <w:rsid w:val="00A239A8"/>
    <w:rsid w:val="00A32D37"/>
    <w:rsid w:val="00A35148"/>
    <w:rsid w:val="00A42242"/>
    <w:rsid w:val="00A5012F"/>
    <w:rsid w:val="00A676AA"/>
    <w:rsid w:val="00A97799"/>
    <w:rsid w:val="00AA2BA3"/>
    <w:rsid w:val="00AD7853"/>
    <w:rsid w:val="00B34054"/>
    <w:rsid w:val="00B76A84"/>
    <w:rsid w:val="00B83DE0"/>
    <w:rsid w:val="00B90AA3"/>
    <w:rsid w:val="00B92462"/>
    <w:rsid w:val="00BC2CC3"/>
    <w:rsid w:val="00BC32C3"/>
    <w:rsid w:val="00BC4D9A"/>
    <w:rsid w:val="00BE538A"/>
    <w:rsid w:val="00BF4F8A"/>
    <w:rsid w:val="00C02754"/>
    <w:rsid w:val="00C232F0"/>
    <w:rsid w:val="00C25CCE"/>
    <w:rsid w:val="00C46842"/>
    <w:rsid w:val="00C64FE5"/>
    <w:rsid w:val="00C66F3E"/>
    <w:rsid w:val="00C9685F"/>
    <w:rsid w:val="00C978F2"/>
    <w:rsid w:val="00CB6B20"/>
    <w:rsid w:val="00CE2518"/>
    <w:rsid w:val="00D04AA5"/>
    <w:rsid w:val="00D61A96"/>
    <w:rsid w:val="00D7199E"/>
    <w:rsid w:val="00D9223B"/>
    <w:rsid w:val="00DB42BC"/>
    <w:rsid w:val="00DE23A5"/>
    <w:rsid w:val="00DE5E03"/>
    <w:rsid w:val="00E44F0E"/>
    <w:rsid w:val="00E52AC7"/>
    <w:rsid w:val="00E70CB7"/>
    <w:rsid w:val="00E77E0D"/>
    <w:rsid w:val="00E9131D"/>
    <w:rsid w:val="00E961E0"/>
    <w:rsid w:val="00EB5BD3"/>
    <w:rsid w:val="00EC0C21"/>
    <w:rsid w:val="00EC1AD5"/>
    <w:rsid w:val="00EE0238"/>
    <w:rsid w:val="00EF3E58"/>
    <w:rsid w:val="00F1525B"/>
    <w:rsid w:val="00F212F8"/>
    <w:rsid w:val="00F2649B"/>
    <w:rsid w:val="00F7701D"/>
    <w:rsid w:val="00F977AF"/>
    <w:rsid w:val="00FA5F28"/>
    <w:rsid w:val="00FD7515"/>
    <w:rsid w:val="00FE33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8022E2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C9685F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C9685F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4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6.jpeg"/><Relationship Id="rId84" Type="http://schemas.openxmlformats.org/officeDocument/2006/relationships/oleObject" Target="embeddings/oleObject37.bin"/><Relationship Id="rId89" Type="http://schemas.openxmlformats.org/officeDocument/2006/relationships/image" Target="media/image43.emf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jpeg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jpeg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87" Type="http://schemas.openxmlformats.org/officeDocument/2006/relationships/image" Target="media/image42.e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jpeg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7.emf"/><Relationship Id="rId100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e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jpeg"/><Relationship Id="rId98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emf"/><Relationship Id="rId96" Type="http://schemas.microsoft.com/office/2007/relationships/hdphoto" Target="media/hdphoto2.wdp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emf"/><Relationship Id="rId86" Type="http://schemas.openxmlformats.org/officeDocument/2006/relationships/oleObject" Target="embeddings/oleObject38.bin"/><Relationship Id="rId94" Type="http://schemas.microsoft.com/office/2007/relationships/hdphoto" Target="media/hdphoto1.wdp"/><Relationship Id="rId99" Type="http://schemas.openxmlformats.org/officeDocument/2006/relationships/header" Target="header2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1029</Words>
  <Characters>3921</Characters>
  <Application>Microsoft Office Word</Application>
  <DocSecurity>0</DocSecurity>
  <Lines>356</Lines>
  <Paragraphs>2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659</CharactersWithSpaces>
  <SharedDoc>false</SharedDoc>
  <HLinks>
    <vt:vector size="24" baseType="variant">
      <vt:variant>
        <vt:i4>131110</vt:i4>
      </vt:variant>
      <vt:variant>
        <vt:i4>4543</vt:i4>
      </vt:variant>
      <vt:variant>
        <vt:i4>1058</vt:i4>
      </vt:variant>
      <vt:variant>
        <vt:i4>1</vt:i4>
      </vt:variant>
      <vt:variant>
        <vt:lpwstr>PM10_PR_TSa2_1</vt:lpwstr>
      </vt:variant>
      <vt:variant>
        <vt:lpwstr/>
      </vt:variant>
      <vt:variant>
        <vt:i4>6750226</vt:i4>
      </vt:variant>
      <vt:variant>
        <vt:i4>24848</vt:i4>
      </vt:variant>
      <vt:variant>
        <vt:i4>1070</vt:i4>
      </vt:variant>
      <vt:variant>
        <vt:i4>1</vt:i4>
      </vt:variant>
      <vt:variant>
        <vt:lpwstr>PM2e_10_EB_02_SBT_01</vt:lpwstr>
      </vt:variant>
      <vt:variant>
        <vt:lpwstr/>
      </vt:variant>
      <vt:variant>
        <vt:i4>3342456</vt:i4>
      </vt:variant>
      <vt:variant>
        <vt:i4>25072</vt:i4>
      </vt:variant>
      <vt:variant>
        <vt:i4>1072</vt:i4>
      </vt:variant>
      <vt:variant>
        <vt:i4>1</vt:i4>
      </vt:variant>
      <vt:variant>
        <vt:lpwstr>PM10_PR_TSb_2_02</vt:lpwstr>
      </vt:variant>
      <vt:variant>
        <vt:lpwstr/>
      </vt:variant>
      <vt:variant>
        <vt:i4>3473528</vt:i4>
      </vt:variant>
      <vt:variant>
        <vt:i4>-1</vt:i4>
      </vt:variant>
      <vt:variant>
        <vt:i4>1027</vt:i4>
      </vt:variant>
      <vt:variant>
        <vt:i4>1</vt:i4>
      </vt:variant>
      <vt:variant>
        <vt:lpwstr>PM10_PR_TSb_2_0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9</cp:revision>
  <cp:lastPrinted>2011-10-19T00:24:00Z</cp:lastPrinted>
  <dcterms:created xsi:type="dcterms:W3CDTF">2016-09-10T05:03:00Z</dcterms:created>
  <dcterms:modified xsi:type="dcterms:W3CDTF">2016-10-24T10:50:00Z</dcterms:modified>
</cp:coreProperties>
</file>